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styles.xml" ContentType="application/vnd.openxmlformats-officedocument.wordprocessingml.styl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7697631F" w:rsidP="794143A7" w:rsidRDefault="7697631F" w14:paraId="39499075" w14:textId="5D7917DD">
      <w:pPr>
        <w:spacing w:before="40" w:after="160" w:line="240" w:lineRule="auto"/>
        <w:jc w:val="left"/>
        <w:rPr>
          <w:rFonts w:ascii="Calibri Light" w:hAnsi="Calibri Light" w:eastAsia="Calibri Light" w:cs="Calibri Light"/>
          <w:noProof w:val="0"/>
          <w:sz w:val="26"/>
          <w:szCs w:val="26"/>
          <w:lang w:val="hr-HR"/>
        </w:rPr>
      </w:pPr>
      <w:r w:rsidRPr="794143A7" w:rsidR="7697631F">
        <w:rPr>
          <w:rFonts w:ascii="Calibri Light" w:hAnsi="Calibri Light" w:eastAsia="Calibri Light" w:cs="Calibri Light"/>
          <w:b w:val="1"/>
          <w:bCs w:val="1"/>
          <w:i w:val="0"/>
          <w:iCs w:val="0"/>
          <w:noProof w:val="0"/>
          <w:color w:val="2F5496" w:themeColor="accent1" w:themeTint="FF" w:themeShade="BF"/>
          <w:sz w:val="26"/>
          <w:szCs w:val="26"/>
          <w:lang w:val="hr-HR"/>
        </w:rPr>
        <w:t>Prijedlog godišnjeg izvedbenog kurikuluma za Matematiku u 2. razredu srednje škole za školsku godinu 2020./2021. – 105 sati</w:t>
      </w:r>
    </w:p>
    <w:p xmlns:wp14="http://schemas.microsoft.com/office/word/2010/wordml" w:rsidR="00F27BB7" w:rsidP="00AB7156" w:rsidRDefault="00F27BB7" w14:paraId="672A6659" wp14:textId="77777777">
      <w:pPr>
        <w:spacing w:after="0" w:line="240" w:lineRule="auto"/>
      </w:pP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1138"/>
        <w:gridCol w:w="633"/>
        <w:gridCol w:w="1910"/>
        <w:gridCol w:w="4252"/>
        <w:gridCol w:w="2835"/>
        <w:gridCol w:w="2680"/>
      </w:tblGrid>
      <w:tr xmlns:wp14="http://schemas.microsoft.com/office/word/2010/wordml" w:rsidRPr="00763C35" w:rsidR="00AB7156" w:rsidTr="001F5FE6" w14:paraId="1F00E74A" wp14:textId="77777777">
        <w:tc>
          <w:tcPr>
            <w:tcW w:w="1138" w:type="dxa"/>
            <w:shd w:val="clear" w:color="auto" w:fill="FFF2CC" w:themeFill="accent4" w:themeFillTint="33"/>
            <w:vAlign w:val="center"/>
          </w:tcPr>
          <w:p w:rsidRPr="00763C35" w:rsidR="00AB7156" w:rsidP="00885132" w:rsidRDefault="00AB7156" w14:paraId="4A70774D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MJESEC</w:t>
            </w:r>
          </w:p>
        </w:tc>
        <w:tc>
          <w:tcPr>
            <w:tcW w:w="633" w:type="dxa"/>
            <w:shd w:val="clear" w:color="auto" w:fill="FFF2CC" w:themeFill="accent4" w:themeFillTint="33"/>
            <w:vAlign w:val="center"/>
          </w:tcPr>
          <w:p w:rsidRPr="00763C35" w:rsidR="00AB7156" w:rsidP="00885132" w:rsidRDefault="00AB7156" w14:paraId="55A30B3F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TJE</w:t>
            </w:r>
            <w:r w:rsidRPr="00763C35" w:rsidR="00905913">
              <w:rPr>
                <w:rFonts w:cstheme="minorHAnsi"/>
                <w:b/>
                <w:lang w:val="hr-HR"/>
              </w:rPr>
              <w:t>-</w:t>
            </w:r>
            <w:r w:rsidRPr="00763C35">
              <w:rPr>
                <w:rFonts w:cstheme="minorHAnsi"/>
                <w:b/>
                <w:lang w:val="hr-HR"/>
              </w:rPr>
              <w:t>DAN</w:t>
            </w:r>
          </w:p>
        </w:tc>
        <w:tc>
          <w:tcPr>
            <w:tcW w:w="1910" w:type="dxa"/>
            <w:shd w:val="clear" w:color="auto" w:fill="FFF2CC" w:themeFill="accent4" w:themeFillTint="33"/>
            <w:vAlign w:val="center"/>
          </w:tcPr>
          <w:p w:rsidRPr="00763C35" w:rsidR="00885132" w:rsidP="00885132" w:rsidRDefault="00AB7156" w14:paraId="14412D1B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TEMA</w:t>
            </w:r>
          </w:p>
          <w:p w:rsidRPr="00763C35" w:rsidR="00AB7156" w:rsidP="00885132" w:rsidRDefault="00EA74F7" w14:paraId="72F331C5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(broj sati)</w:t>
            </w:r>
          </w:p>
        </w:tc>
        <w:tc>
          <w:tcPr>
            <w:tcW w:w="4252" w:type="dxa"/>
            <w:shd w:val="clear" w:color="auto" w:fill="FFF2CC" w:themeFill="accent4" w:themeFillTint="33"/>
            <w:vAlign w:val="center"/>
          </w:tcPr>
          <w:p w:rsidRPr="00763C35" w:rsidR="00AB7156" w:rsidP="00885132" w:rsidRDefault="00AB7156" w14:paraId="2D0F44E4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LEKCIJA</w:t>
            </w:r>
            <w:r w:rsidRPr="00763C35" w:rsidR="001E4C29">
              <w:rPr>
                <w:rFonts w:cstheme="minorHAnsi"/>
                <w:b/>
                <w:lang w:val="hr-HR"/>
              </w:rPr>
              <w:t xml:space="preserve"> (</w:t>
            </w:r>
            <w:r w:rsidRPr="00763C35" w:rsidR="00EA74F7">
              <w:rPr>
                <w:rFonts w:cstheme="minorHAnsi"/>
                <w:b/>
                <w:lang w:val="hr-HR"/>
              </w:rPr>
              <w:t>broj sati</w:t>
            </w:r>
            <w:r w:rsidRPr="00763C35" w:rsidR="001E4C29">
              <w:rPr>
                <w:rFonts w:cstheme="minorHAnsi"/>
                <w:b/>
                <w:lang w:val="hr-HR"/>
              </w:rPr>
              <w:t>)</w:t>
            </w:r>
          </w:p>
        </w:tc>
        <w:tc>
          <w:tcPr>
            <w:tcW w:w="2835" w:type="dxa"/>
            <w:shd w:val="clear" w:color="auto" w:fill="FFF2CC" w:themeFill="accent4" w:themeFillTint="33"/>
            <w:vAlign w:val="center"/>
          </w:tcPr>
          <w:p w:rsidRPr="00763C35" w:rsidR="00AB7156" w:rsidP="00885132" w:rsidRDefault="00AB7156" w14:paraId="3EC25D5C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ODGOJNO-OBRAZOVNI ISHODI</w:t>
            </w:r>
          </w:p>
        </w:tc>
        <w:tc>
          <w:tcPr>
            <w:tcW w:w="2680" w:type="dxa"/>
            <w:shd w:val="clear" w:color="auto" w:fill="FFF2CC" w:themeFill="accent4" w:themeFillTint="33"/>
            <w:vAlign w:val="center"/>
          </w:tcPr>
          <w:p w:rsidRPr="00763C35" w:rsidR="00AB7156" w:rsidP="00885132" w:rsidRDefault="00AB7156" w14:paraId="2B2E55D8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OČEKIVANJA MEĐUPREDMETNIH TEMA</w:t>
            </w:r>
          </w:p>
        </w:tc>
      </w:tr>
      <w:tr xmlns:wp14="http://schemas.microsoft.com/office/word/2010/wordml" w:rsidRPr="00763C35" w:rsidR="00CF1ECD" w:rsidTr="005F744D" w14:paraId="02FBD446" wp14:textId="77777777">
        <w:tc>
          <w:tcPr>
            <w:tcW w:w="1138" w:type="dxa"/>
            <w:vMerge w:val="restart"/>
          </w:tcPr>
          <w:p w:rsidRPr="00763C35" w:rsidR="00CF1ECD" w:rsidP="00101A6E" w:rsidRDefault="00CF1ECD" w14:paraId="28200F3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RUJAN</w:t>
            </w:r>
          </w:p>
        </w:tc>
        <w:tc>
          <w:tcPr>
            <w:tcW w:w="633" w:type="dxa"/>
            <w:vAlign w:val="center"/>
          </w:tcPr>
          <w:p w:rsidRPr="00763C35" w:rsidR="00CF1ECD" w:rsidP="005F744D" w:rsidRDefault="00CF1ECD" w14:paraId="0135CBF0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.</w:t>
            </w:r>
          </w:p>
        </w:tc>
        <w:tc>
          <w:tcPr>
            <w:tcW w:w="1910" w:type="dxa"/>
            <w:vAlign w:val="center"/>
          </w:tcPr>
          <w:p w:rsidRPr="00763C35" w:rsidR="00CF1ECD" w:rsidP="00B90D93" w:rsidRDefault="00CF1ECD" w14:paraId="35DDE7AE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3)</w:t>
            </w:r>
          </w:p>
        </w:tc>
        <w:tc>
          <w:tcPr>
            <w:tcW w:w="4252" w:type="dxa"/>
            <w:vAlign w:val="center"/>
          </w:tcPr>
          <w:p w:rsidRPr="00763C35" w:rsidR="00CF1ECD" w:rsidP="007A6F2E" w:rsidRDefault="00CF1ECD" w14:paraId="02702642" wp14:textId="77777777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763C35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Uvodni sat, Ponavljanje (2)</w:t>
            </w:r>
          </w:p>
          <w:p w:rsidRPr="00763C35" w:rsidR="00CF1ECD" w:rsidP="001F5FE6" w:rsidRDefault="00CF1ECD" w14:paraId="4B8418CC" wp14:textId="77777777">
            <w:pPr>
              <w:pStyle w:val="StandardWeb"/>
              <w:spacing w:before="0" w:beforeAutospacing="0" w:after="0" w:afterAutospacing="0"/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</w:pPr>
            <w:r w:rsidRPr="00763C35">
              <w:rPr>
                <w:rFonts w:asciiTheme="minorHAnsi" w:hAnsiTheme="minorHAnsi" w:cstheme="minorHAnsi"/>
                <w:bCs/>
                <w:sz w:val="22"/>
                <w:szCs w:val="22"/>
                <w:lang w:val="hr-HR"/>
              </w:rPr>
              <w:t>Inicijalna procjena znanja, Analiza inicijalne procjene (1)</w:t>
            </w:r>
          </w:p>
        </w:tc>
        <w:tc>
          <w:tcPr>
            <w:tcW w:w="2835" w:type="dxa"/>
          </w:tcPr>
          <w:p w:rsidRPr="00763C35" w:rsidR="00CF1ECD" w:rsidP="00101A6E" w:rsidRDefault="00CF1ECD" w14:paraId="0A37501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763C35" w:rsidR="00CF1ECD" w:rsidP="00101A6E" w:rsidRDefault="00CF1ECD" w14:paraId="5DAB6C7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CF1ECD" w:rsidTr="005F744D" w14:paraId="6D74EB0E" wp14:textId="77777777">
        <w:tc>
          <w:tcPr>
            <w:tcW w:w="1138" w:type="dxa"/>
            <w:vMerge/>
          </w:tcPr>
          <w:p w:rsidRPr="00763C35" w:rsidR="00CF1ECD" w:rsidP="007A6F2E" w:rsidRDefault="00CF1ECD" w14:paraId="02EB378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CF1ECD" w:rsidP="005F744D" w:rsidRDefault="00CF1ECD" w14:paraId="47886996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.</w:t>
            </w:r>
          </w:p>
        </w:tc>
        <w:tc>
          <w:tcPr>
            <w:tcW w:w="1910" w:type="dxa"/>
            <w:vMerge w:val="restart"/>
          </w:tcPr>
          <w:p w:rsidRPr="00763C35" w:rsidR="00CF1ECD" w:rsidP="00293098" w:rsidRDefault="00CF1ECD" w14:paraId="0B321D08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orijeni</w:t>
            </w:r>
          </w:p>
          <w:p w:rsidRPr="00763C35" w:rsidR="00CF1ECD" w:rsidP="00293098" w:rsidRDefault="00CF1ECD" w14:paraId="449C1992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 w:rsidRPr="00763C35" w:rsidR="009600B9">
              <w:rPr>
                <w:rFonts w:cstheme="minorHAnsi"/>
                <w:lang w:val="hr-HR"/>
              </w:rPr>
              <w:t>6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763C35" w:rsidR="009600B9" w:rsidP="009600B9" w:rsidRDefault="009600B9" w14:paraId="6C0B66AF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jam drugog korijena, Računanje s drugim korijenom (2)</w:t>
            </w:r>
          </w:p>
          <w:p w:rsidRPr="00763C35" w:rsidR="00CF1ECD" w:rsidP="009600B9" w:rsidRDefault="009600B9" w14:paraId="7E84C345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Djelomično korjenovanje, Racionalizacija nazivnika (1)</w:t>
            </w:r>
          </w:p>
        </w:tc>
        <w:tc>
          <w:tcPr>
            <w:tcW w:w="2835" w:type="dxa"/>
            <w:vMerge w:val="restart"/>
          </w:tcPr>
          <w:p w:rsidRPr="00763C35" w:rsidR="00CF1ECD" w:rsidP="006B7838" w:rsidRDefault="00CF1ECD" w14:paraId="4CF6409D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A.2.1. Računa s drugim i trećim korijenom.</w:t>
            </w:r>
          </w:p>
        </w:tc>
        <w:tc>
          <w:tcPr>
            <w:tcW w:w="2680" w:type="dxa"/>
            <w:vMerge w:val="restart"/>
          </w:tcPr>
          <w:p w:rsidRPr="00763C35" w:rsidR="00CF1ECD" w:rsidP="007A6F2E" w:rsidRDefault="00CF1ECD" w14:paraId="0B3E0AB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763C35" w:rsidR="00CF1ECD" w:rsidTr="005F744D" w14:paraId="0E6CC3DF" wp14:textId="77777777">
        <w:tc>
          <w:tcPr>
            <w:tcW w:w="1138" w:type="dxa"/>
            <w:vMerge/>
          </w:tcPr>
          <w:p w:rsidRPr="00763C35" w:rsidR="00CF1ECD" w:rsidP="007A6F2E" w:rsidRDefault="00CF1ECD" w14:paraId="6A05A80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CF1ECD" w:rsidP="005F744D" w:rsidRDefault="00CF1ECD" w14:paraId="1F75A9DD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.</w:t>
            </w:r>
          </w:p>
        </w:tc>
        <w:tc>
          <w:tcPr>
            <w:tcW w:w="1910" w:type="dxa"/>
            <w:vMerge/>
          </w:tcPr>
          <w:p w:rsidRPr="00763C35" w:rsidR="00CF1ECD" w:rsidP="007A6F2E" w:rsidRDefault="00CF1ECD" w14:paraId="5A39BBE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9600B9" w:rsidP="009600B9" w:rsidRDefault="009600B9" w14:paraId="317B5F62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jam trećeg korijena, Računanje s trećim korijenom (2)</w:t>
            </w:r>
          </w:p>
          <w:p w:rsidRPr="00763C35" w:rsidR="00CF1ECD" w:rsidP="009600B9" w:rsidRDefault="009600B9" w14:paraId="3B29B341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Imaginarna jedinica, Pojam kompleksnog broja (1)</w:t>
            </w:r>
          </w:p>
        </w:tc>
        <w:tc>
          <w:tcPr>
            <w:tcW w:w="2835" w:type="dxa"/>
            <w:vMerge/>
          </w:tcPr>
          <w:p w:rsidRPr="00763C35" w:rsidR="00CF1ECD" w:rsidP="007A6F2E" w:rsidRDefault="00CF1ECD" w14:paraId="41C8F39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CF1ECD" w:rsidP="007A6F2E" w:rsidRDefault="00CF1ECD" w14:paraId="72A3D3EC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9600B9" w:rsidTr="003E2FB0" w14:paraId="5A4D8F7C" wp14:textId="77777777">
        <w:trPr>
          <w:trHeight w:val="816"/>
        </w:trPr>
        <w:tc>
          <w:tcPr>
            <w:tcW w:w="1138" w:type="dxa"/>
            <w:vMerge/>
          </w:tcPr>
          <w:p w:rsidRPr="00763C35" w:rsidR="009600B9" w:rsidP="007A6F2E" w:rsidRDefault="009600B9" w14:paraId="0D0B940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9600B9" w:rsidP="005F744D" w:rsidRDefault="009600B9" w14:paraId="0F9ABB3F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4.</w:t>
            </w:r>
          </w:p>
        </w:tc>
        <w:tc>
          <w:tcPr>
            <w:tcW w:w="1910" w:type="dxa"/>
            <w:vMerge w:val="restart"/>
          </w:tcPr>
          <w:p w:rsidRPr="00763C35" w:rsidR="009600B9" w:rsidP="00CF1ECD" w:rsidRDefault="009600B9" w14:paraId="435D0558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vadratna jednadžba</w:t>
            </w:r>
          </w:p>
          <w:p w:rsidRPr="00763C35" w:rsidR="009600B9" w:rsidP="00CF1ECD" w:rsidRDefault="009600B9" w14:paraId="40F4C088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15)</w:t>
            </w:r>
          </w:p>
        </w:tc>
        <w:tc>
          <w:tcPr>
            <w:tcW w:w="4252" w:type="dxa"/>
          </w:tcPr>
          <w:p w:rsidRPr="00763C35" w:rsidR="009600B9" w:rsidP="009600B9" w:rsidRDefault="009600B9" w14:paraId="64034C4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vadratna jednadžba, Rješavanje kvadratne jednadžbe nepotpunog oblika (2)</w:t>
            </w:r>
          </w:p>
          <w:p w:rsidRPr="00763C35" w:rsidR="009600B9" w:rsidP="00CF1ECD" w:rsidRDefault="009600B9" w14:paraId="41D0C64E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mjena formule za rješenja kvadratne jednadžbe (1)</w:t>
            </w:r>
          </w:p>
        </w:tc>
        <w:tc>
          <w:tcPr>
            <w:tcW w:w="2835" w:type="dxa"/>
            <w:vMerge w:val="restart"/>
          </w:tcPr>
          <w:p w:rsidRPr="00763C35" w:rsidR="009600B9" w:rsidP="008A2117" w:rsidRDefault="009600B9" w14:paraId="097B1A08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1. Rješava i primjenjuje kvadratnu jednadžbu.</w:t>
            </w:r>
          </w:p>
          <w:p w:rsidRPr="00763C35" w:rsidR="009600B9" w:rsidP="008A2117" w:rsidRDefault="009600B9" w14:paraId="31C720DD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A.2.1. Računa s drugim i trećim korijenom.</w:t>
            </w:r>
          </w:p>
        </w:tc>
        <w:tc>
          <w:tcPr>
            <w:tcW w:w="2680" w:type="dxa"/>
            <w:vMerge w:val="restart"/>
          </w:tcPr>
          <w:p w:rsidRPr="00763C35" w:rsidR="009600B9" w:rsidP="007A6F2E" w:rsidRDefault="009600B9" w14:paraId="5D7CD178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763C35" w:rsidR="009600B9" w:rsidTr="005F744D" w14:paraId="7BCEBAA0" wp14:textId="77777777">
        <w:tc>
          <w:tcPr>
            <w:tcW w:w="1138" w:type="dxa"/>
            <w:vMerge w:val="restart"/>
          </w:tcPr>
          <w:p w:rsidRPr="00763C35" w:rsidR="009600B9" w:rsidP="007A6F2E" w:rsidRDefault="009600B9" w14:paraId="1677E00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LISTOPAD</w:t>
            </w:r>
          </w:p>
        </w:tc>
        <w:tc>
          <w:tcPr>
            <w:tcW w:w="633" w:type="dxa"/>
            <w:vAlign w:val="center"/>
          </w:tcPr>
          <w:p w:rsidRPr="00763C35" w:rsidR="009600B9" w:rsidP="005F744D" w:rsidRDefault="009600B9" w14:paraId="56C72689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5.</w:t>
            </w:r>
          </w:p>
        </w:tc>
        <w:tc>
          <w:tcPr>
            <w:tcW w:w="1910" w:type="dxa"/>
            <w:vMerge/>
          </w:tcPr>
          <w:p w:rsidRPr="00763C35" w:rsidR="009600B9" w:rsidP="007A6F2E" w:rsidRDefault="009600B9" w14:paraId="0E27B00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9600B9" w:rsidP="00C43A1A" w:rsidRDefault="009600B9" w14:paraId="659CC6B5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mjena formule za rješenja kvadratne jednadžbe (1)</w:t>
            </w:r>
          </w:p>
          <w:p w:rsidRPr="00763C35" w:rsidR="009600B9" w:rsidP="00CF1ECD" w:rsidRDefault="00BE5378" w14:paraId="0A9F1595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Diskriminanta kvadratne jednadžbe (2)</w:t>
            </w:r>
          </w:p>
        </w:tc>
        <w:tc>
          <w:tcPr>
            <w:tcW w:w="2835" w:type="dxa"/>
            <w:vMerge/>
          </w:tcPr>
          <w:p w:rsidRPr="00763C35" w:rsidR="009600B9" w:rsidP="007A6F2E" w:rsidRDefault="009600B9" w14:paraId="60061E4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9600B9" w:rsidP="007A6F2E" w:rsidRDefault="009600B9" w14:paraId="44EAFD9C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9600B9" w:rsidTr="005F744D" w14:paraId="4595A8D5" wp14:textId="77777777">
        <w:tc>
          <w:tcPr>
            <w:tcW w:w="1138" w:type="dxa"/>
            <w:vMerge/>
          </w:tcPr>
          <w:p w:rsidRPr="00763C35" w:rsidR="009600B9" w:rsidP="007A6F2E" w:rsidRDefault="009600B9" w14:paraId="4B94D5A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9600B9" w:rsidP="005F744D" w:rsidRDefault="009600B9" w14:paraId="4BC6DBBF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6.</w:t>
            </w:r>
          </w:p>
        </w:tc>
        <w:tc>
          <w:tcPr>
            <w:tcW w:w="1910" w:type="dxa"/>
            <w:vMerge/>
          </w:tcPr>
          <w:p w:rsidRPr="00763C35" w:rsidR="009600B9" w:rsidP="007A6F2E" w:rsidRDefault="009600B9" w14:paraId="3DEEC66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BE5378" w:rsidP="00BE5378" w:rsidRDefault="009600B9" w14:paraId="10F6BF5E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Vièteove formule (</w:t>
            </w:r>
            <w:r w:rsidRPr="00763C35" w:rsidR="00BE5378">
              <w:rPr>
                <w:rFonts w:cstheme="minorHAnsi"/>
                <w:lang w:val="hr-HR"/>
              </w:rPr>
              <w:t>2</w:t>
            </w:r>
            <w:r w:rsidRPr="00763C35">
              <w:rPr>
                <w:rFonts w:cstheme="minorHAnsi"/>
                <w:lang w:val="hr-HR"/>
              </w:rPr>
              <w:t>)</w:t>
            </w:r>
          </w:p>
          <w:p w:rsidRPr="00763C35" w:rsidR="009600B9" w:rsidP="00CF1ECD" w:rsidRDefault="00BE5378" w14:paraId="7F7F5F87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Faktorizacija kvadratnog trinoma (1)</w:t>
            </w:r>
          </w:p>
        </w:tc>
        <w:tc>
          <w:tcPr>
            <w:tcW w:w="2835" w:type="dxa"/>
            <w:vMerge/>
          </w:tcPr>
          <w:p w:rsidRPr="00763C35" w:rsidR="009600B9" w:rsidP="007A6F2E" w:rsidRDefault="009600B9" w14:paraId="3656B9A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9600B9" w:rsidP="007A6F2E" w:rsidRDefault="009600B9" w14:paraId="45FB0818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9600B9" w:rsidTr="005F744D" w14:paraId="7A6E5D12" wp14:textId="77777777">
        <w:tc>
          <w:tcPr>
            <w:tcW w:w="1138" w:type="dxa"/>
            <w:vMerge/>
          </w:tcPr>
          <w:p w:rsidRPr="00763C35" w:rsidR="009600B9" w:rsidP="007A6F2E" w:rsidRDefault="009600B9" w14:paraId="049F31C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9600B9" w:rsidP="005F744D" w:rsidRDefault="009600B9" w14:paraId="45CB103B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7.</w:t>
            </w:r>
          </w:p>
        </w:tc>
        <w:tc>
          <w:tcPr>
            <w:tcW w:w="1910" w:type="dxa"/>
            <w:vMerge/>
          </w:tcPr>
          <w:p w:rsidRPr="00763C35" w:rsidR="009600B9" w:rsidP="007A6F2E" w:rsidRDefault="009600B9" w14:paraId="5312826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9600B9" w:rsidP="007A6F2E" w:rsidRDefault="009600B9" w14:paraId="7FC48046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Rješavanje jednadžbi koje se svode na kvadratne (</w:t>
            </w:r>
            <w:r w:rsidRPr="00763C35" w:rsidR="00BE5378"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  <w:p w:rsidRPr="00763C35" w:rsidR="00BE5378" w:rsidP="007A6F2E" w:rsidRDefault="00BE5378" w14:paraId="531822A8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odeliranje problemskih situacija kvadratnom jednadžbom (2)</w:t>
            </w:r>
          </w:p>
        </w:tc>
        <w:tc>
          <w:tcPr>
            <w:tcW w:w="2835" w:type="dxa"/>
            <w:vMerge/>
          </w:tcPr>
          <w:p w:rsidRPr="00763C35" w:rsidR="009600B9" w:rsidP="007A6F2E" w:rsidRDefault="009600B9" w14:paraId="62486C0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9600B9" w:rsidP="007A6F2E" w:rsidRDefault="009600B9" w14:paraId="4101652C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9600B9" w:rsidTr="005F744D" w14:paraId="632E4423" wp14:textId="77777777">
        <w:tc>
          <w:tcPr>
            <w:tcW w:w="1138" w:type="dxa"/>
            <w:vMerge/>
          </w:tcPr>
          <w:p w:rsidRPr="00763C35" w:rsidR="009600B9" w:rsidP="007A6F2E" w:rsidRDefault="009600B9" w14:paraId="4B99056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9600B9" w:rsidP="005F744D" w:rsidRDefault="009600B9" w14:paraId="3DF6D3BA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8.</w:t>
            </w:r>
          </w:p>
        </w:tc>
        <w:tc>
          <w:tcPr>
            <w:tcW w:w="1910" w:type="dxa"/>
            <w:vMerge/>
          </w:tcPr>
          <w:p w:rsidRPr="00763C35" w:rsidR="009600B9" w:rsidP="007A6F2E" w:rsidRDefault="009600B9" w14:paraId="1299C43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9600B9" w:rsidP="00293098" w:rsidRDefault="009600B9" w14:paraId="1895AF68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  <w:p w:rsidRPr="00763C35" w:rsidR="009600B9" w:rsidP="00293098" w:rsidRDefault="009600B9" w14:paraId="18717E5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763C35" w:rsidR="009600B9" w:rsidP="007A6F2E" w:rsidRDefault="009600B9" w14:paraId="4DDBEF0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9600B9" w:rsidP="007A6F2E" w:rsidRDefault="009600B9" w14:paraId="3461D779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F27BB7" w:rsidTr="005F744D" w14:paraId="589E2340" wp14:textId="77777777">
        <w:tc>
          <w:tcPr>
            <w:tcW w:w="1138" w:type="dxa"/>
            <w:vMerge w:val="restart"/>
          </w:tcPr>
          <w:p w:rsidRPr="00763C35" w:rsidR="00F27BB7" w:rsidP="007A6F2E" w:rsidRDefault="00F27BB7" w14:paraId="2D593121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STUDENI</w:t>
            </w:r>
          </w:p>
        </w:tc>
        <w:tc>
          <w:tcPr>
            <w:tcW w:w="633" w:type="dxa"/>
            <w:vAlign w:val="center"/>
          </w:tcPr>
          <w:p w:rsidRPr="00763C35" w:rsidR="00F27BB7" w:rsidP="005F744D" w:rsidRDefault="00F27BB7" w14:paraId="0F57406D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9.</w:t>
            </w:r>
          </w:p>
        </w:tc>
        <w:tc>
          <w:tcPr>
            <w:tcW w:w="1910" w:type="dxa"/>
            <w:vMerge w:val="restart"/>
          </w:tcPr>
          <w:p w:rsidRPr="00763C35" w:rsidR="00F27BB7" w:rsidP="006B431E" w:rsidRDefault="00F27BB7" w14:paraId="1F4C5504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Funkcije</w:t>
            </w:r>
          </w:p>
          <w:p w:rsidRPr="00763C35" w:rsidR="00F27BB7" w:rsidP="006B431E" w:rsidRDefault="00F27BB7" w14:paraId="40D71ED4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 w:rsidRPr="00763C35" w:rsidR="00A177F0">
              <w:rPr>
                <w:rFonts w:cstheme="minorHAnsi"/>
                <w:lang w:val="hr-HR"/>
              </w:rPr>
              <w:t>5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763C35" w:rsidR="00F27BB7" w:rsidP="00F27BB7" w:rsidRDefault="00F27BB7" w14:paraId="62C64938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Pojam funkcije, </w:t>
            </w:r>
            <w:r w:rsidRPr="00763C35" w:rsidR="00A177F0">
              <w:rPr>
                <w:rFonts w:cstheme="minorHAnsi"/>
                <w:lang w:val="hr-HR"/>
              </w:rPr>
              <w:t>Domena, kodomena i slika funkcije</w:t>
            </w:r>
            <w:r w:rsidRPr="00763C35">
              <w:rPr>
                <w:rFonts w:cstheme="minorHAnsi"/>
                <w:lang w:val="hr-HR"/>
              </w:rPr>
              <w:t xml:space="preserve"> (2)</w:t>
            </w:r>
          </w:p>
        </w:tc>
        <w:tc>
          <w:tcPr>
            <w:tcW w:w="2835" w:type="dxa"/>
            <w:vMerge w:val="restart"/>
          </w:tcPr>
          <w:p w:rsidRPr="00763C35" w:rsidR="00F27BB7" w:rsidP="008A2117" w:rsidRDefault="00F27BB7" w14:paraId="2B4F5BE2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2. Analizira funkciju.</w:t>
            </w:r>
          </w:p>
          <w:p w:rsidRPr="00763C35" w:rsidR="00F27BB7" w:rsidP="008A2117" w:rsidRDefault="00F27BB7" w14:paraId="31960CEE" wp14:textId="77777777">
            <w:pPr>
              <w:rPr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3. MAT SŠ C.2.1. Analizira grafički prikaz funkcije</w:t>
            </w:r>
            <w:r w:rsidRPr="00763C35">
              <w:rPr>
                <w:lang w:val="hr-HR"/>
              </w:rPr>
              <w:t>.</w:t>
            </w:r>
          </w:p>
        </w:tc>
        <w:tc>
          <w:tcPr>
            <w:tcW w:w="2680" w:type="dxa"/>
            <w:vMerge w:val="restart"/>
          </w:tcPr>
          <w:p w:rsidRPr="00763C35" w:rsidR="00F27BB7" w:rsidP="007A6F2E" w:rsidRDefault="00F27BB7" w14:paraId="73A4D403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763C35" w:rsidR="00A177F0" w:rsidTr="005F744D" w14:paraId="34183997" wp14:textId="77777777">
        <w:trPr>
          <w:trHeight w:val="269"/>
        </w:trPr>
        <w:tc>
          <w:tcPr>
            <w:tcW w:w="1138" w:type="dxa"/>
            <w:vMerge/>
          </w:tcPr>
          <w:p w:rsidRPr="00763C35" w:rsidR="00A177F0" w:rsidP="007A6F2E" w:rsidRDefault="00A177F0" w14:paraId="3CF2D8B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:rsidRPr="00763C35" w:rsidR="00A177F0" w:rsidP="005F744D" w:rsidRDefault="00A177F0" w14:paraId="5F682803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0.</w:t>
            </w:r>
          </w:p>
        </w:tc>
        <w:tc>
          <w:tcPr>
            <w:tcW w:w="1910" w:type="dxa"/>
            <w:vMerge/>
          </w:tcPr>
          <w:p w:rsidRPr="00763C35" w:rsidR="00A177F0" w:rsidP="007A6F2E" w:rsidRDefault="00A177F0" w14:paraId="0FB7827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  <w:vMerge w:val="restart"/>
          </w:tcPr>
          <w:p w:rsidRPr="00763C35" w:rsidR="00A177F0" w:rsidP="007A6F2E" w:rsidRDefault="00A177F0" w14:paraId="5205BBB4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Grafički prikaz funkcije </w:t>
            </w:r>
            <w:r w:rsidRPr="00763C35">
              <w:rPr>
                <w:rFonts w:cstheme="minorHAnsi"/>
                <w:position w:val="-22"/>
                <w:lang w:val="hr-HR"/>
              </w:rPr>
              <w:object w:dxaOrig="900" w:dyaOrig="580" w14:anchorId="6DA0F9DA">
                <v:shapetype id="_x0000_t75" coordsize="21600,21600" filled="f" stroked="f" o:spt="75" o:preferrelative="t" path="m@4@5l@4@11@9@11@9@5xe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gradientshapeok="t" o:connecttype="rect" o:extrusionok="f"/>
                  <o:lock v:ext="edit" aspectratio="t"/>
                </v:shapetype>
                <v:shape id="_x0000_i1025" style="width:45pt;height:28.8pt" o:ole="" type="#_x0000_t75">
                  <v:imagedata o:title="" r:id="rId4"/>
                </v:shape>
                <o:OLEObject Type="Embed" ProgID="Equation.DSMT4" ShapeID="_x0000_i1025" DrawAspect="Content" ObjectID="_1661290289" r:id="rId5"/>
              </w:object>
            </w:r>
            <w:r w:rsidRPr="00763C35">
              <w:rPr>
                <w:rFonts w:cstheme="minorHAnsi"/>
                <w:lang w:val="hr-HR"/>
              </w:rPr>
              <w:t xml:space="preserve"> i </w:t>
            </w:r>
            <w:r w:rsidRPr="00763C35">
              <w:rPr>
                <w:rFonts w:cstheme="minorHAnsi"/>
                <w:position w:val="-12"/>
                <w:lang w:val="hr-HR"/>
              </w:rPr>
              <w:object w:dxaOrig="1040" w:dyaOrig="380" w14:anchorId="207D32DC">
                <v:shape id="_x0000_i1026" style="width:52.2pt;height:19.2pt" o:ole="" type="#_x0000_t75">
                  <v:imagedata o:title="" r:id="rId6"/>
                </v:shape>
                <o:OLEObject Type="Embed" ProgID="Equation.DSMT4" ShapeID="_x0000_i1026" DrawAspect="Content" ObjectID="_1661290290" r:id="rId7"/>
              </w:object>
            </w:r>
            <w:r w:rsidRPr="00763C35">
              <w:rPr>
                <w:rFonts w:cstheme="minorHAnsi"/>
                <w:lang w:val="hr-HR"/>
              </w:rPr>
              <w:t xml:space="preserve"> (1)</w:t>
            </w:r>
          </w:p>
          <w:p w:rsidRPr="00763C35" w:rsidR="00A177F0" w:rsidP="00F27BB7" w:rsidRDefault="00A177F0" w14:paraId="1C1FA084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lastRenderedPageBreak/>
              <w:t>Bijekcija, Inverzna funkcija (2)</w:t>
            </w:r>
          </w:p>
        </w:tc>
        <w:tc>
          <w:tcPr>
            <w:tcW w:w="2835" w:type="dxa"/>
            <w:vMerge/>
          </w:tcPr>
          <w:p w:rsidRPr="00763C35" w:rsidR="00A177F0" w:rsidP="007A6F2E" w:rsidRDefault="00A177F0" w14:paraId="1FC3994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A177F0" w:rsidP="007A6F2E" w:rsidRDefault="00A177F0" w14:paraId="0562CB0E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A177F0" w:rsidTr="00F27BB7" w14:paraId="4FD2F88D" wp14:textId="77777777">
        <w:trPr>
          <w:trHeight w:val="286"/>
        </w:trPr>
        <w:tc>
          <w:tcPr>
            <w:tcW w:w="1138" w:type="dxa"/>
            <w:vMerge/>
          </w:tcPr>
          <w:p w:rsidRPr="00763C35" w:rsidR="00A177F0" w:rsidP="00B90D93" w:rsidRDefault="00A177F0" w14:paraId="34CE0A4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/>
            <w:vAlign w:val="center"/>
          </w:tcPr>
          <w:p w:rsidRPr="00763C35" w:rsidR="00A177F0" w:rsidP="00A177F0" w:rsidRDefault="00A177F0" w14:paraId="62EBF3C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1910" w:type="dxa"/>
            <w:vMerge/>
          </w:tcPr>
          <w:p w:rsidRPr="00763C35" w:rsidR="00A177F0" w:rsidP="006B431E" w:rsidRDefault="00A177F0" w14:paraId="6D98A12B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  <w:vMerge/>
          </w:tcPr>
          <w:p w:rsidRPr="00763C35" w:rsidR="00A177F0" w:rsidP="00B90D93" w:rsidRDefault="00A177F0" w14:paraId="2946DB8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  <w:vMerge w:val="restart"/>
          </w:tcPr>
          <w:p w:rsidRPr="00763C35" w:rsidR="00A177F0" w:rsidP="008A2117" w:rsidRDefault="00A177F0" w14:paraId="77BAC579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4. MAT SŠ C.2.2. Primjenjuje kvadratnu funkciju.</w:t>
            </w:r>
          </w:p>
          <w:p w:rsidRPr="00763C35" w:rsidR="00A177F0" w:rsidP="00B90D93" w:rsidRDefault="00A177F0" w14:paraId="6CF8AB31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1. Rješava i primjenjuje kvadratnu jednadžbu.</w:t>
            </w:r>
          </w:p>
          <w:p w:rsidRPr="00763C35" w:rsidR="00A177F0" w:rsidP="00B90D93" w:rsidRDefault="00A177F0" w14:paraId="51B2531D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B.2.2. Analizira funkciju.</w:t>
            </w:r>
          </w:p>
        </w:tc>
        <w:tc>
          <w:tcPr>
            <w:tcW w:w="2680" w:type="dxa"/>
            <w:vMerge w:val="restart"/>
          </w:tcPr>
          <w:p w:rsidRPr="00763C35" w:rsidR="00A177F0" w:rsidP="00B90D93" w:rsidRDefault="00A177F0" w14:paraId="08D50725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763C35" w:rsidR="00F27BB7" w:rsidTr="005F744D" w14:paraId="701EE6C8" wp14:textId="77777777">
        <w:trPr>
          <w:trHeight w:val="450"/>
        </w:trPr>
        <w:tc>
          <w:tcPr>
            <w:tcW w:w="1138" w:type="dxa"/>
            <w:vMerge/>
          </w:tcPr>
          <w:p w:rsidRPr="00763C35" w:rsidR="00F27BB7" w:rsidP="00B90D93" w:rsidRDefault="00F27BB7" w14:paraId="5997CC1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F27BB7" w:rsidP="005F744D" w:rsidRDefault="00A177F0" w14:paraId="6B7135B9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1.</w:t>
            </w:r>
          </w:p>
        </w:tc>
        <w:tc>
          <w:tcPr>
            <w:tcW w:w="1910" w:type="dxa"/>
            <w:vMerge w:val="restart"/>
          </w:tcPr>
          <w:p w:rsidRPr="00763C35" w:rsidR="00F27BB7" w:rsidP="00F27BB7" w:rsidRDefault="00F27BB7" w14:paraId="7505AD04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vadratna funkcija</w:t>
            </w:r>
          </w:p>
          <w:p w:rsidRPr="00763C35" w:rsidR="00F27BB7" w:rsidP="00F27BB7" w:rsidRDefault="00F27BB7" w14:paraId="7EE8FBB4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 w:rsidRPr="00763C35" w:rsidR="00A177F0">
              <w:rPr>
                <w:rFonts w:cstheme="minorHAnsi"/>
                <w:lang w:val="hr-HR"/>
              </w:rPr>
              <w:t>17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763C35" w:rsidR="00F27BB7" w:rsidP="00F27BB7" w:rsidRDefault="00F27BB7" w14:paraId="6A430EA7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vadratna funkcija (1)</w:t>
            </w:r>
          </w:p>
          <w:p w:rsidRPr="00763C35" w:rsidR="00F27BB7" w:rsidP="00F27BB7" w:rsidRDefault="00F27BB7" w14:paraId="4AC5343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Graf kvadratne funkcije </w:t>
            </w:r>
            <w:r w:rsidRPr="00763C35">
              <w:rPr>
                <w:rFonts w:cstheme="minorHAnsi"/>
                <w:position w:val="-12"/>
                <w:lang w:val="hr-HR"/>
              </w:rPr>
              <w:object w:dxaOrig="1040" w:dyaOrig="360" w14:anchorId="39604598">
                <v:shape id="_x0000_i1027" style="width:52.2pt;height:18pt" o:ole="" type="#_x0000_t75">
                  <v:imagedata o:title="" r:id="rId8"/>
                </v:shape>
                <o:OLEObject Type="Embed" ProgID="Equation.DSMT4" ShapeID="_x0000_i1027" DrawAspect="Content" ObjectID="_1661290291" r:id="rId9"/>
              </w:object>
            </w:r>
            <w:r w:rsidRPr="00763C35">
              <w:rPr>
                <w:rFonts w:cstheme="minorHAnsi"/>
                <w:lang w:val="hr-HR"/>
              </w:rPr>
              <w:t xml:space="preserve"> i translacija grafa (2)</w:t>
            </w:r>
          </w:p>
        </w:tc>
        <w:tc>
          <w:tcPr>
            <w:tcW w:w="2835" w:type="dxa"/>
            <w:vMerge/>
          </w:tcPr>
          <w:p w:rsidRPr="00763C35" w:rsidR="00F27BB7" w:rsidP="008A2117" w:rsidRDefault="00F27BB7" w14:paraId="110FFD3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F27BB7" w:rsidP="00B90D93" w:rsidRDefault="00F27BB7" w14:paraId="6B699379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F27BB7" w:rsidTr="005F744D" w14:paraId="6B073435" wp14:textId="77777777">
        <w:tc>
          <w:tcPr>
            <w:tcW w:w="1138" w:type="dxa"/>
            <w:vMerge/>
          </w:tcPr>
          <w:p w:rsidRPr="00763C35" w:rsidR="00F27BB7" w:rsidP="00B90D93" w:rsidRDefault="00F27BB7" w14:paraId="3FE9F23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F27BB7" w:rsidP="005F744D" w:rsidRDefault="00F27BB7" w14:paraId="6D6998CD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2.</w:t>
            </w:r>
          </w:p>
        </w:tc>
        <w:tc>
          <w:tcPr>
            <w:tcW w:w="1910" w:type="dxa"/>
            <w:vMerge/>
          </w:tcPr>
          <w:p w:rsidRPr="00763C35" w:rsidR="00F27BB7" w:rsidP="00B90D93" w:rsidRDefault="00F27BB7" w14:paraId="1F72F64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F27BB7" w:rsidP="00B90D93" w:rsidRDefault="00F27BB7" w14:paraId="7687C245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Graf kvadratne funkcije </w:t>
            </w:r>
            <w:r w:rsidRPr="00763C35">
              <w:rPr>
                <w:rFonts w:cstheme="minorHAnsi"/>
                <w:position w:val="-12"/>
                <w:lang w:val="hr-HR"/>
              </w:rPr>
              <w:object w:dxaOrig="1780" w:dyaOrig="360" w14:anchorId="0845401E">
                <v:shape id="_x0000_i1028" style="width:88.8pt;height:18pt" o:ole="" type="#_x0000_t75">
                  <v:imagedata o:title="" r:id="rId10"/>
                </v:shape>
                <o:OLEObject Type="Embed" ProgID="Equation.DSMT4" ShapeID="_x0000_i1028" DrawAspect="Content" ObjectID="_1661290292" r:id="rId11"/>
              </w:object>
            </w:r>
            <w:r w:rsidRPr="00763C35">
              <w:rPr>
                <w:rFonts w:cstheme="minorHAnsi"/>
                <w:lang w:val="hr-HR"/>
              </w:rPr>
              <w:t xml:space="preserve"> (1)</w:t>
            </w:r>
          </w:p>
          <w:p w:rsidRPr="00763C35" w:rsidR="00F27BB7" w:rsidP="00B90D93" w:rsidRDefault="00F27BB7" w14:paraId="5489F6C2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ultočke kvadratne funkcije (2)</w:t>
            </w:r>
          </w:p>
        </w:tc>
        <w:tc>
          <w:tcPr>
            <w:tcW w:w="2835" w:type="dxa"/>
            <w:vMerge/>
          </w:tcPr>
          <w:p w:rsidRPr="00763C35" w:rsidR="00F27BB7" w:rsidP="00B90D93" w:rsidRDefault="00F27BB7" w14:paraId="08CE6F9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F27BB7" w:rsidP="00B90D93" w:rsidRDefault="00F27BB7" w14:paraId="61CDCEA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F27BB7" w:rsidTr="005F744D" w14:paraId="08F53791" wp14:textId="77777777">
        <w:tc>
          <w:tcPr>
            <w:tcW w:w="1138" w:type="dxa"/>
            <w:vMerge w:val="restart"/>
          </w:tcPr>
          <w:p w:rsidRPr="00763C35" w:rsidR="00F27BB7" w:rsidP="00B90D93" w:rsidRDefault="00F27BB7" w14:paraId="1725F582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OSINAC</w:t>
            </w:r>
          </w:p>
        </w:tc>
        <w:tc>
          <w:tcPr>
            <w:tcW w:w="633" w:type="dxa"/>
            <w:vAlign w:val="center"/>
          </w:tcPr>
          <w:p w:rsidRPr="00763C35" w:rsidR="00F27BB7" w:rsidP="005F744D" w:rsidRDefault="00F27BB7" w14:paraId="43ACE903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3.</w:t>
            </w:r>
          </w:p>
        </w:tc>
        <w:tc>
          <w:tcPr>
            <w:tcW w:w="1910" w:type="dxa"/>
            <w:vMerge/>
          </w:tcPr>
          <w:p w:rsidRPr="00763C35" w:rsidR="00F27BB7" w:rsidP="00B90D93" w:rsidRDefault="00F27BB7" w14:paraId="6BB9E25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F27BB7" w:rsidP="00B90D93" w:rsidRDefault="00F27BB7" w14:paraId="435E05D4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Tjeme i tijek kvadratne funkcije (2)</w:t>
            </w:r>
          </w:p>
          <w:p w:rsidRPr="00763C35" w:rsidR="00F27BB7" w:rsidP="00B90D93" w:rsidRDefault="00F27BB7" w14:paraId="6C11A5BA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Slika kvadratne funkcije, Određivanje funkcije iz grafa (1)</w:t>
            </w:r>
          </w:p>
        </w:tc>
        <w:tc>
          <w:tcPr>
            <w:tcW w:w="2835" w:type="dxa"/>
            <w:vMerge/>
          </w:tcPr>
          <w:p w:rsidRPr="00763C35" w:rsidR="00F27BB7" w:rsidP="00B90D93" w:rsidRDefault="00F27BB7" w14:paraId="23DE523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F27BB7" w:rsidP="00B90D93" w:rsidRDefault="00F27BB7" w14:paraId="52E56223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F27BB7" w:rsidTr="005F744D" w14:paraId="43A4385D" wp14:textId="77777777">
        <w:tc>
          <w:tcPr>
            <w:tcW w:w="1138" w:type="dxa"/>
            <w:vMerge/>
          </w:tcPr>
          <w:p w:rsidRPr="00763C35" w:rsidR="00F27BB7" w:rsidP="00B90D93" w:rsidRDefault="00F27BB7" w14:paraId="07547A0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F27BB7" w:rsidP="005F744D" w:rsidRDefault="00F27BB7" w14:paraId="64FED937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4.</w:t>
            </w:r>
          </w:p>
        </w:tc>
        <w:tc>
          <w:tcPr>
            <w:tcW w:w="1910" w:type="dxa"/>
            <w:vMerge/>
          </w:tcPr>
          <w:p w:rsidRPr="00763C35" w:rsidR="00F27BB7" w:rsidP="00B90D93" w:rsidRDefault="00F27BB7" w14:paraId="5043CB0F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F27BB7" w:rsidP="00B90D93" w:rsidRDefault="00F27BB7" w14:paraId="3DD0EC77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vadratne nejednadžbe (2)</w:t>
            </w:r>
          </w:p>
          <w:p w:rsidRPr="00763C35" w:rsidR="00F27BB7" w:rsidP="00B90D93" w:rsidRDefault="00F27BB7" w14:paraId="5658FC8A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vadratne nejednadžbe (1)</w:t>
            </w:r>
          </w:p>
        </w:tc>
        <w:tc>
          <w:tcPr>
            <w:tcW w:w="2835" w:type="dxa"/>
            <w:vMerge/>
          </w:tcPr>
          <w:p w:rsidRPr="00763C35" w:rsidR="00F27BB7" w:rsidP="00B90D93" w:rsidRDefault="00F27BB7" w14:paraId="07459315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F27BB7" w:rsidP="00B90D93" w:rsidRDefault="00F27BB7" w14:paraId="6537F28F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F27BB7" w:rsidTr="005F744D" w14:paraId="64062E09" wp14:textId="77777777">
        <w:tc>
          <w:tcPr>
            <w:tcW w:w="1138" w:type="dxa"/>
            <w:vMerge/>
          </w:tcPr>
          <w:p w:rsidRPr="00763C35" w:rsidR="00F27BB7" w:rsidP="00B90D93" w:rsidRDefault="00F27BB7" w14:paraId="6DFB9E2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F27BB7" w:rsidP="005F744D" w:rsidRDefault="00F27BB7" w14:paraId="00F6DC0A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5.</w:t>
            </w:r>
          </w:p>
        </w:tc>
        <w:tc>
          <w:tcPr>
            <w:tcW w:w="1910" w:type="dxa"/>
            <w:vMerge/>
          </w:tcPr>
          <w:p w:rsidRPr="00763C35" w:rsidR="00F27BB7" w:rsidP="00B90D93" w:rsidRDefault="00F27BB7" w14:paraId="70DF9E5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F27BB7" w:rsidP="00B90D93" w:rsidRDefault="00F27BB7" w14:paraId="7EAED0CD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mjena kvadratne funkcije (2)</w:t>
            </w:r>
          </w:p>
          <w:p w:rsidRPr="00763C35" w:rsidR="00F27BB7" w:rsidP="00B90D93" w:rsidRDefault="00F27BB7" w14:paraId="4FAD6E38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763C35" w:rsidR="00F27BB7" w:rsidP="00B90D93" w:rsidRDefault="00F27BB7" w14:paraId="44E871B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F27BB7" w:rsidP="00B90D93" w:rsidRDefault="00F27BB7" w14:paraId="144A5D23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F27BB7" w:rsidTr="005F744D" w14:paraId="4FA2DC48" wp14:textId="77777777">
        <w:tc>
          <w:tcPr>
            <w:tcW w:w="1138" w:type="dxa"/>
            <w:vMerge/>
          </w:tcPr>
          <w:p w:rsidRPr="00763C35" w:rsidR="00F27BB7" w:rsidP="00B90D93" w:rsidRDefault="00F27BB7" w14:paraId="738610E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F27BB7" w:rsidP="005F744D" w:rsidRDefault="00F27BB7" w14:paraId="77F06FB0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6.</w:t>
            </w:r>
          </w:p>
        </w:tc>
        <w:tc>
          <w:tcPr>
            <w:tcW w:w="1910" w:type="dxa"/>
            <w:vMerge/>
          </w:tcPr>
          <w:p w:rsidRPr="00763C35" w:rsidR="00F27BB7" w:rsidP="00B90D93" w:rsidRDefault="00F27BB7" w14:paraId="637805D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F27BB7" w:rsidP="00885132" w:rsidRDefault="00F27BB7" w14:paraId="125F450E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</w:tc>
        <w:tc>
          <w:tcPr>
            <w:tcW w:w="2835" w:type="dxa"/>
            <w:vMerge/>
          </w:tcPr>
          <w:p w:rsidRPr="00763C35" w:rsidR="00F27BB7" w:rsidP="00B90D93" w:rsidRDefault="00F27BB7" w14:paraId="463F29E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F27BB7" w:rsidP="00B90D93" w:rsidRDefault="00F27BB7" w14:paraId="3B7B4B8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6B7838" w:rsidTr="005F744D" w14:paraId="12306228" wp14:textId="77777777">
        <w:tc>
          <w:tcPr>
            <w:tcW w:w="1138" w:type="dxa"/>
            <w:vMerge w:val="restart"/>
          </w:tcPr>
          <w:p w:rsidRPr="00763C35" w:rsidR="006B7838" w:rsidP="00B90D93" w:rsidRDefault="006B7838" w14:paraId="2DFF5517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SIJEČANJ</w:t>
            </w:r>
          </w:p>
        </w:tc>
        <w:tc>
          <w:tcPr>
            <w:tcW w:w="633" w:type="dxa"/>
            <w:vAlign w:val="center"/>
          </w:tcPr>
          <w:p w:rsidRPr="00763C35" w:rsidR="006B7838" w:rsidP="005F744D" w:rsidRDefault="006B7838" w14:paraId="679B977D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7.</w:t>
            </w:r>
          </w:p>
        </w:tc>
        <w:tc>
          <w:tcPr>
            <w:tcW w:w="1910" w:type="dxa"/>
            <w:vMerge w:val="restart"/>
          </w:tcPr>
          <w:p w:rsidRPr="00763C35" w:rsidR="006B7838" w:rsidP="00BA15FC" w:rsidRDefault="006B7838" w14:paraId="64A46F74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rug i kružnica</w:t>
            </w:r>
          </w:p>
          <w:p w:rsidRPr="00763C35" w:rsidR="006B7838" w:rsidP="00BA15FC" w:rsidRDefault="006B7838" w14:paraId="79A71338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 w:rsidRPr="00763C35" w:rsidR="00A177F0">
              <w:rPr>
                <w:rFonts w:cstheme="minorHAnsi"/>
                <w:lang w:val="hr-HR"/>
              </w:rPr>
              <w:t>9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763C35" w:rsidR="006B7838" w:rsidP="00B90D93" w:rsidRDefault="006B7838" w14:paraId="64B1974B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rug i kružnica, Tangenta na kružnicu (2)</w:t>
            </w:r>
          </w:p>
          <w:p w:rsidRPr="00763C35" w:rsidR="006B7838" w:rsidP="0080079B" w:rsidRDefault="006B7838" w14:paraId="2BC5DDE5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ružni luk, Radijanska mjera kuta (</w:t>
            </w:r>
            <w:r w:rsidRPr="00763C35" w:rsidR="00A177F0"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 w:val="restart"/>
          </w:tcPr>
          <w:p w:rsidRPr="00763C35" w:rsidR="006B7838" w:rsidP="008A2117" w:rsidRDefault="008A2117" w14:paraId="36F32810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C.2.3. MAT SŠ D.2.1. Primjenjuje znanja o krugu i kružnici.</w:t>
            </w:r>
          </w:p>
        </w:tc>
        <w:tc>
          <w:tcPr>
            <w:tcW w:w="2680" w:type="dxa"/>
            <w:vMerge w:val="restart"/>
          </w:tcPr>
          <w:p w:rsidRPr="00763C35" w:rsidR="006B7838" w:rsidP="00B90D93" w:rsidRDefault="008A2117" w14:paraId="29F1AB47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763C35" w:rsidR="006B7838" w:rsidTr="005F744D" w14:paraId="24F82C07" wp14:textId="77777777">
        <w:tc>
          <w:tcPr>
            <w:tcW w:w="1138" w:type="dxa"/>
            <w:vMerge/>
          </w:tcPr>
          <w:p w:rsidRPr="00763C35" w:rsidR="006B7838" w:rsidP="00B90D93" w:rsidRDefault="006B7838" w14:paraId="3A0FF5F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6B7838" w:rsidP="005F744D" w:rsidRDefault="006B7838" w14:paraId="65FB52BB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8.</w:t>
            </w:r>
          </w:p>
        </w:tc>
        <w:tc>
          <w:tcPr>
            <w:tcW w:w="1910" w:type="dxa"/>
            <w:vMerge/>
          </w:tcPr>
          <w:p w:rsidRPr="00763C35" w:rsidR="006B7838" w:rsidP="00B90D93" w:rsidRDefault="006B7838" w14:paraId="5630AD6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6B7838" w:rsidP="0080079B" w:rsidRDefault="006B7838" w14:paraId="0A1C404F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ružni isječak i kružni odsječak (2)</w:t>
            </w:r>
          </w:p>
          <w:p w:rsidRPr="00763C35" w:rsidR="006B7838" w:rsidP="0080079B" w:rsidRDefault="006B7838" w14:paraId="78DC5679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obodnom i središnjem kutu (</w:t>
            </w:r>
            <w:r w:rsidRPr="00763C35" w:rsidR="00A177F0"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763C35" w:rsidR="006B7838" w:rsidP="00B90D93" w:rsidRDefault="006B7838" w14:paraId="6182907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6B7838" w:rsidP="00B90D93" w:rsidRDefault="006B7838" w14:paraId="2BA226A1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6B7838" w:rsidTr="005F744D" w14:paraId="28E88BF0" wp14:textId="77777777">
        <w:tc>
          <w:tcPr>
            <w:tcW w:w="1138" w:type="dxa"/>
            <w:vMerge/>
          </w:tcPr>
          <w:p w:rsidRPr="00763C35" w:rsidR="006B7838" w:rsidP="00B90D93" w:rsidRDefault="006B7838" w14:paraId="17AD93B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6B7838" w:rsidP="005F744D" w:rsidRDefault="006B7838" w14:paraId="499A42DD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19.</w:t>
            </w:r>
          </w:p>
        </w:tc>
        <w:tc>
          <w:tcPr>
            <w:tcW w:w="1910" w:type="dxa"/>
            <w:vMerge/>
          </w:tcPr>
          <w:p w:rsidRPr="00763C35" w:rsidR="006B7838" w:rsidP="00B90D93" w:rsidRDefault="006B7838" w14:paraId="0DE4B5B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6B7838" w:rsidP="0080079B" w:rsidRDefault="006B7838" w14:paraId="3096B23F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  <w:p w:rsidRPr="00763C35" w:rsidR="006B7838" w:rsidP="0080079B" w:rsidRDefault="006B7838" w14:paraId="2C8B4BE4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</w:t>
            </w:r>
            <w:r w:rsidRPr="00763C35" w:rsidR="00A177F0"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763C35" w:rsidR="006B7838" w:rsidP="00B90D93" w:rsidRDefault="006B7838" w14:paraId="66204FF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6B7838" w:rsidP="00B90D93" w:rsidRDefault="006B7838" w14:paraId="2DBF0D7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6B7838" w:rsidTr="005F744D" w14:paraId="02E1F699" wp14:textId="77777777">
        <w:tc>
          <w:tcPr>
            <w:tcW w:w="1138" w:type="dxa"/>
            <w:vMerge w:val="restart"/>
          </w:tcPr>
          <w:p w:rsidRPr="00763C35" w:rsidR="006B7838" w:rsidP="00B90D93" w:rsidRDefault="006B7838" w14:paraId="155C1C5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VELJAČA</w:t>
            </w:r>
          </w:p>
        </w:tc>
        <w:tc>
          <w:tcPr>
            <w:tcW w:w="633" w:type="dxa"/>
            <w:vAlign w:val="center"/>
          </w:tcPr>
          <w:p w:rsidRPr="00763C35" w:rsidR="006B7838" w:rsidP="005F744D" w:rsidRDefault="006B7838" w14:paraId="2F17FE39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0.</w:t>
            </w:r>
          </w:p>
        </w:tc>
        <w:tc>
          <w:tcPr>
            <w:tcW w:w="1910" w:type="dxa"/>
            <w:vMerge w:val="restart"/>
          </w:tcPr>
          <w:p w:rsidRPr="00763C35" w:rsidR="006B7838" w:rsidP="00BA15FC" w:rsidRDefault="006B7838" w14:paraId="622016E9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sinusima i poučak o kosinusu</w:t>
            </w:r>
          </w:p>
          <w:p w:rsidRPr="00763C35" w:rsidR="006B7838" w:rsidP="00BA15FC" w:rsidRDefault="006B7838" w14:paraId="5A5430B0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 w:rsidRPr="00763C35" w:rsidR="00A177F0">
              <w:rPr>
                <w:rFonts w:cstheme="minorHAnsi"/>
                <w:lang w:val="hr-HR"/>
              </w:rPr>
              <w:t>15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763C35" w:rsidR="006B7838" w:rsidP="00B90D93" w:rsidRDefault="006B7838" w14:paraId="2B3B9202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Trigonometrija pravokutnog trokuta (2)</w:t>
            </w:r>
          </w:p>
          <w:p w:rsidRPr="00763C35" w:rsidR="006B7838" w:rsidP="00B90D93" w:rsidRDefault="006B7838" w14:paraId="50077EE3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sinusima (</w:t>
            </w:r>
            <w:r w:rsidRPr="00763C35" w:rsidR="00A177F0"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 w:val="restart"/>
          </w:tcPr>
          <w:p w:rsidRPr="00763C35" w:rsidR="006B7838" w:rsidP="008A2117" w:rsidRDefault="008A2117" w14:paraId="1631F43A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C.2.4. MAT SŠ D.2.2. Primjenjuje poučak o sinusima i poučak o kosinusu.</w:t>
            </w:r>
          </w:p>
        </w:tc>
        <w:tc>
          <w:tcPr>
            <w:tcW w:w="2680" w:type="dxa"/>
            <w:vMerge w:val="restart"/>
          </w:tcPr>
          <w:p w:rsidRPr="00763C35" w:rsidR="006B7838" w:rsidP="00B90D93" w:rsidRDefault="008A2117" w14:paraId="430CF2E7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763C35" w:rsidR="006B7838" w:rsidTr="005F744D" w14:paraId="756A89E6" wp14:textId="77777777">
        <w:tc>
          <w:tcPr>
            <w:tcW w:w="1138" w:type="dxa"/>
            <w:vMerge/>
          </w:tcPr>
          <w:p w:rsidRPr="00763C35" w:rsidR="006B7838" w:rsidP="00B90D93" w:rsidRDefault="006B7838" w14:paraId="6B62F1B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6B7838" w:rsidP="005F744D" w:rsidRDefault="006B7838" w14:paraId="7992F0E8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1.</w:t>
            </w:r>
          </w:p>
        </w:tc>
        <w:tc>
          <w:tcPr>
            <w:tcW w:w="1910" w:type="dxa"/>
            <w:vMerge/>
          </w:tcPr>
          <w:p w:rsidRPr="00763C35" w:rsidR="006B7838" w:rsidP="00B90D93" w:rsidRDefault="006B7838" w14:paraId="02F2C34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6B7838" w:rsidP="00B90D93" w:rsidRDefault="006B7838" w14:paraId="5AFA055D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sinusima (2)</w:t>
            </w:r>
          </w:p>
          <w:p w:rsidRPr="00763C35" w:rsidR="006B7838" w:rsidP="00B90D93" w:rsidRDefault="006B7838" w14:paraId="23DAD44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kosinusu (</w:t>
            </w:r>
            <w:r w:rsidRPr="00763C35" w:rsidR="00A177F0"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763C35" w:rsidR="006B7838" w:rsidP="00B90D93" w:rsidRDefault="006B7838" w14:paraId="680A4E5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6B7838" w:rsidP="00B90D93" w:rsidRDefault="006B7838" w14:paraId="19219836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6B7838" w:rsidTr="005F744D" w14:paraId="3ED46B35" wp14:textId="77777777">
        <w:tc>
          <w:tcPr>
            <w:tcW w:w="1138" w:type="dxa"/>
            <w:vMerge/>
          </w:tcPr>
          <w:p w:rsidRPr="00763C35" w:rsidR="006B7838" w:rsidP="00B90D93" w:rsidRDefault="006B7838" w14:paraId="296FEF7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6B7838" w:rsidP="005F744D" w:rsidRDefault="006B7838" w14:paraId="25687A85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2.</w:t>
            </w:r>
          </w:p>
        </w:tc>
        <w:tc>
          <w:tcPr>
            <w:tcW w:w="1910" w:type="dxa"/>
            <w:vMerge/>
          </w:tcPr>
          <w:p w:rsidRPr="00763C35" w:rsidR="006B7838" w:rsidP="00B90D93" w:rsidRDefault="006B7838" w14:paraId="7194DBD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6B7838" w:rsidP="00B90D93" w:rsidRDefault="006B7838" w14:paraId="639C8B8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učak o kosinusu (2)</w:t>
            </w:r>
          </w:p>
          <w:p w:rsidRPr="00763C35" w:rsidR="006B7838" w:rsidP="00BA15FC" w:rsidRDefault="006B7838" w14:paraId="57B82931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ovršina trokuta (</w:t>
            </w:r>
            <w:r w:rsidRPr="00763C35" w:rsidR="00A177F0"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763C35" w:rsidR="006B7838" w:rsidP="00B90D93" w:rsidRDefault="006B7838" w14:paraId="769D0D3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6B7838" w:rsidP="00B90D93" w:rsidRDefault="006B7838" w14:paraId="54CD245A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6B7838" w:rsidTr="005F744D" w14:paraId="1DB91ECA" wp14:textId="77777777">
        <w:tc>
          <w:tcPr>
            <w:tcW w:w="1138" w:type="dxa"/>
            <w:vMerge w:val="restart"/>
          </w:tcPr>
          <w:p w:rsidRPr="00763C35" w:rsidR="006B7838" w:rsidP="00B90D93" w:rsidRDefault="006B7838" w14:paraId="6705FF9B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OŽUJAK</w:t>
            </w:r>
          </w:p>
        </w:tc>
        <w:tc>
          <w:tcPr>
            <w:tcW w:w="633" w:type="dxa"/>
            <w:vAlign w:val="center"/>
          </w:tcPr>
          <w:p w:rsidRPr="00763C35" w:rsidR="006B7838" w:rsidP="005F744D" w:rsidRDefault="006B7838" w14:paraId="23A25113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3.</w:t>
            </w:r>
          </w:p>
        </w:tc>
        <w:tc>
          <w:tcPr>
            <w:tcW w:w="1910" w:type="dxa"/>
            <w:vMerge/>
          </w:tcPr>
          <w:p w:rsidRPr="00763C35" w:rsidR="006B7838" w:rsidP="00B90D93" w:rsidRDefault="006B7838" w14:paraId="1231BE6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6B7838" w:rsidP="00B90D93" w:rsidRDefault="006B7838" w14:paraId="79E3B898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mjene trigonometrije u planimetriji (2)</w:t>
            </w:r>
          </w:p>
          <w:p w:rsidRPr="00763C35" w:rsidR="006B7838" w:rsidP="00BA15FC" w:rsidRDefault="006B7838" w14:paraId="5563DF53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mjene trigonometrije u planimetriji (</w:t>
            </w:r>
            <w:r w:rsidRPr="00763C35" w:rsidR="00A177F0"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763C35" w:rsidR="006B7838" w:rsidP="00B90D93" w:rsidRDefault="006B7838" w14:paraId="36FEB5B0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6B7838" w:rsidP="00B90D93" w:rsidRDefault="006B7838" w14:paraId="30D7AA69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6B7838" w:rsidTr="005F744D" w14:paraId="60EF2FA0" wp14:textId="77777777">
        <w:tc>
          <w:tcPr>
            <w:tcW w:w="1138" w:type="dxa"/>
            <w:vMerge/>
          </w:tcPr>
          <w:p w:rsidRPr="00763C35" w:rsidR="006B7838" w:rsidP="00B90D93" w:rsidRDefault="006B7838" w14:paraId="7196D06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6B7838" w:rsidP="005F744D" w:rsidRDefault="006B7838" w14:paraId="3903440C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4.</w:t>
            </w:r>
          </w:p>
        </w:tc>
        <w:tc>
          <w:tcPr>
            <w:tcW w:w="1910" w:type="dxa"/>
            <w:vMerge/>
          </w:tcPr>
          <w:p w:rsidRPr="00763C35" w:rsidR="006B7838" w:rsidP="00B90D93" w:rsidRDefault="006B7838" w14:paraId="34FF1C9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6B7838" w:rsidP="00BA15FC" w:rsidRDefault="006B7838" w14:paraId="07623F22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  <w:p w:rsidRPr="00763C35" w:rsidR="006B7838" w:rsidP="00BA15FC" w:rsidRDefault="006B7838" w14:paraId="644FB88E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</w:t>
            </w:r>
            <w:r w:rsidRPr="00763C35" w:rsidR="00A177F0">
              <w:rPr>
                <w:rFonts w:cstheme="minorHAnsi"/>
                <w:lang w:val="hr-HR"/>
              </w:rPr>
              <w:t>1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2835" w:type="dxa"/>
            <w:vMerge/>
          </w:tcPr>
          <w:p w:rsidRPr="00763C35" w:rsidR="006B7838" w:rsidP="00B90D93" w:rsidRDefault="006B7838" w14:paraId="6D072C0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6B7838" w:rsidP="00B90D93" w:rsidRDefault="006B7838" w14:paraId="48A21919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5F744D" w14:paraId="326DC22C" wp14:textId="77777777">
        <w:tc>
          <w:tcPr>
            <w:tcW w:w="1138" w:type="dxa"/>
            <w:vMerge/>
          </w:tcPr>
          <w:p w:rsidRPr="00763C35" w:rsidR="00097D52" w:rsidP="00B90D93" w:rsidRDefault="00097D52" w14:paraId="6BD18F9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5583A04A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5.</w:t>
            </w:r>
          </w:p>
        </w:tc>
        <w:tc>
          <w:tcPr>
            <w:tcW w:w="1910" w:type="dxa"/>
            <w:vMerge w:val="restart"/>
          </w:tcPr>
          <w:p w:rsidRPr="00763C35" w:rsidR="00097D52" w:rsidP="006B7838" w:rsidRDefault="00097D52" w14:paraId="3995DC61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Geometrija prostora i </w:t>
            </w:r>
            <w:r w:rsidRPr="00763C35">
              <w:rPr>
                <w:rFonts w:cstheme="minorHAnsi"/>
                <w:lang w:val="hr-HR"/>
              </w:rPr>
              <w:lastRenderedPageBreak/>
              <w:t>geometrijska tijela (23)</w:t>
            </w:r>
          </w:p>
        </w:tc>
        <w:tc>
          <w:tcPr>
            <w:tcW w:w="4252" w:type="dxa"/>
          </w:tcPr>
          <w:p w:rsidRPr="00763C35" w:rsidR="00097D52" w:rsidP="00B90D93" w:rsidRDefault="00097D52" w14:paraId="1AF90116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lastRenderedPageBreak/>
              <w:t>Točke, pravci i ravnine u prostoru (2)</w:t>
            </w:r>
          </w:p>
          <w:p w:rsidRPr="00763C35" w:rsidR="00097D52" w:rsidP="00BA15FC" w:rsidRDefault="00097D52" w14:paraId="09BE1BC5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aralelnost i okomitost u prostoru (1)</w:t>
            </w:r>
          </w:p>
        </w:tc>
        <w:tc>
          <w:tcPr>
            <w:tcW w:w="2835" w:type="dxa"/>
            <w:vMerge w:val="restart"/>
          </w:tcPr>
          <w:p w:rsidRPr="00763C35" w:rsidR="00097D52" w:rsidP="008A2117" w:rsidRDefault="00097D52" w14:paraId="56292019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 xml:space="preserve">MAT SŠ C.2.5. MAT SŠ D.2.3. Analizira položaj pravaca i </w:t>
            </w:r>
            <w:r w:rsidRPr="00763C35">
              <w:rPr>
                <w:rFonts w:cstheme="minorHAnsi"/>
                <w:lang w:val="hr-HR"/>
              </w:rPr>
              <w:lastRenderedPageBreak/>
              <w:t>ravnina u prostoru i računa udaljenost.</w:t>
            </w:r>
          </w:p>
          <w:p w:rsidRPr="00763C35" w:rsidR="00097D52" w:rsidP="008A2117" w:rsidRDefault="00097D52" w14:paraId="674EC457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C.2.6. MAT SŠ D.2.4. Računa volumen i oplošje geometrijskih tijela.</w:t>
            </w:r>
          </w:p>
          <w:p w:rsidRPr="00763C35" w:rsidR="00097D52" w:rsidP="008A2117" w:rsidRDefault="00097D52" w14:paraId="7B3C9EDE" wp14:textId="77777777">
            <w:pPr>
              <w:rPr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C.2.4. MAT SŠ D.2.2. Primjenjuje poučak o sinusima i poučak o kosinusu.</w:t>
            </w:r>
          </w:p>
        </w:tc>
        <w:tc>
          <w:tcPr>
            <w:tcW w:w="2680" w:type="dxa"/>
            <w:vMerge w:val="restart"/>
          </w:tcPr>
          <w:p w:rsidRPr="00763C35" w:rsidR="00097D52" w:rsidP="00B90D93" w:rsidRDefault="00097D52" w14:paraId="761A5CFA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lastRenderedPageBreak/>
              <w:t>Napomena *2</w:t>
            </w:r>
          </w:p>
        </w:tc>
      </w:tr>
      <w:tr xmlns:wp14="http://schemas.microsoft.com/office/word/2010/wordml" w:rsidRPr="00763C35" w:rsidR="00097D52" w:rsidTr="005F744D" w14:paraId="3DA65417" wp14:textId="77777777">
        <w:tc>
          <w:tcPr>
            <w:tcW w:w="1138" w:type="dxa"/>
            <w:vMerge/>
          </w:tcPr>
          <w:p w:rsidRPr="00763C35" w:rsidR="00097D52" w:rsidP="00B90D93" w:rsidRDefault="00097D52" w14:paraId="238601F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45CFDD55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6.</w:t>
            </w:r>
          </w:p>
        </w:tc>
        <w:tc>
          <w:tcPr>
            <w:tcW w:w="1910" w:type="dxa"/>
            <w:vMerge/>
          </w:tcPr>
          <w:p w:rsidRPr="00763C35" w:rsidR="00097D52" w:rsidP="00B90D93" w:rsidRDefault="00097D52" w14:paraId="0F3CABC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BA15FC" w:rsidRDefault="00097D52" w14:paraId="1C33788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Ortogonalna projekcija (1)</w:t>
            </w:r>
          </w:p>
          <w:p w:rsidRPr="00763C35" w:rsidR="00097D52" w:rsidP="00BA15FC" w:rsidRDefault="00097D52" w14:paraId="4D67FC76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lastRenderedPageBreak/>
              <w:t>Udaljenost točaka do pravaca i ravnina i udaljenost pravaca i ravnina (2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5B08B5D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16DEB4A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5F744D" w14:paraId="17C6C624" wp14:textId="77777777">
        <w:tc>
          <w:tcPr>
            <w:tcW w:w="1138" w:type="dxa"/>
            <w:vMerge/>
          </w:tcPr>
          <w:p w:rsidRPr="00763C35" w:rsidR="00097D52" w:rsidP="00B90D93" w:rsidRDefault="00097D52" w14:paraId="0AD9C6F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49B3C25B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7.</w:t>
            </w:r>
          </w:p>
        </w:tc>
        <w:tc>
          <w:tcPr>
            <w:tcW w:w="1910" w:type="dxa"/>
            <w:vMerge/>
          </w:tcPr>
          <w:p w:rsidRPr="00763C35" w:rsidR="00097D52" w:rsidP="00B90D93" w:rsidRDefault="00097D52" w14:paraId="4B1F511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B90D93" w:rsidRDefault="00097D52" w14:paraId="56D0D0E4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avilni poliedri, Cavalierijev princip (1)</w:t>
            </w:r>
          </w:p>
          <w:p w:rsidRPr="00763C35" w:rsidR="00097D52" w:rsidP="00B90D93" w:rsidRDefault="00097D52" w14:paraId="0F9973B8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zme (2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65F9C3D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5023141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5F744D" w14:paraId="01561910" wp14:textId="77777777">
        <w:tc>
          <w:tcPr>
            <w:tcW w:w="1138" w:type="dxa"/>
            <w:vMerge w:val="restart"/>
          </w:tcPr>
          <w:p w:rsidRPr="00763C35" w:rsidR="00097D52" w:rsidP="00B90D93" w:rsidRDefault="00097D52" w14:paraId="630081FE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TRAVANJ</w:t>
            </w: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5067E968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8.</w:t>
            </w:r>
          </w:p>
        </w:tc>
        <w:tc>
          <w:tcPr>
            <w:tcW w:w="1910" w:type="dxa"/>
            <w:vMerge/>
          </w:tcPr>
          <w:p w:rsidRPr="00763C35" w:rsidR="00097D52" w:rsidP="00B90D93" w:rsidRDefault="00097D52" w14:paraId="1F3B140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B90D93" w:rsidRDefault="00097D52" w14:paraId="6778E2B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rizme (1)</w:t>
            </w:r>
          </w:p>
          <w:p w:rsidRPr="00763C35" w:rsidR="00097D52" w:rsidP="00B90D93" w:rsidRDefault="00097D52" w14:paraId="31DB30FE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iramide (2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562C75D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664355AD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5F744D" w14:paraId="67FCD50D" wp14:textId="77777777">
        <w:tc>
          <w:tcPr>
            <w:tcW w:w="1138" w:type="dxa"/>
            <w:vMerge/>
          </w:tcPr>
          <w:p w:rsidRPr="00763C35" w:rsidR="00097D52" w:rsidP="00B90D93" w:rsidRDefault="00097D52" w14:paraId="1A96511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64EFB651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29.</w:t>
            </w:r>
          </w:p>
        </w:tc>
        <w:tc>
          <w:tcPr>
            <w:tcW w:w="1910" w:type="dxa"/>
            <w:vMerge/>
          </w:tcPr>
          <w:p w:rsidRPr="00763C35" w:rsidR="00097D52" w:rsidP="00B90D93" w:rsidRDefault="00097D52" w14:paraId="7DF4E37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B90D93" w:rsidRDefault="00097D52" w14:paraId="7D939B69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Piramide (1)</w:t>
            </w:r>
          </w:p>
          <w:p w:rsidRPr="00763C35" w:rsidR="00097D52" w:rsidP="00842320" w:rsidRDefault="00097D52" w14:paraId="2278B6AD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Valjak (2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44FB30F8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1DA6542E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5F744D" w14:paraId="65C94121" wp14:textId="77777777">
        <w:tc>
          <w:tcPr>
            <w:tcW w:w="1138" w:type="dxa"/>
            <w:vMerge/>
          </w:tcPr>
          <w:p w:rsidRPr="00763C35" w:rsidR="00097D52" w:rsidP="00B90D93" w:rsidRDefault="00097D52" w14:paraId="3041E39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27D1330A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0.</w:t>
            </w:r>
          </w:p>
        </w:tc>
        <w:tc>
          <w:tcPr>
            <w:tcW w:w="1910" w:type="dxa"/>
            <w:vMerge/>
          </w:tcPr>
          <w:p w:rsidRPr="00763C35" w:rsidR="00097D52" w:rsidP="00B90D93" w:rsidRDefault="00097D52" w14:paraId="722B00A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B90D93" w:rsidRDefault="00097D52" w14:paraId="64CBAE14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Stožac (2)</w:t>
            </w:r>
          </w:p>
          <w:p w:rsidRPr="00763C35" w:rsidR="00097D52" w:rsidP="00B90D93" w:rsidRDefault="00097D52" w14:paraId="77CEE14D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ugla (1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42C6D796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6E1831B3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5F744D" w14:paraId="67E01E6A" wp14:textId="77777777">
        <w:tc>
          <w:tcPr>
            <w:tcW w:w="1138" w:type="dxa"/>
            <w:vMerge w:val="restart"/>
          </w:tcPr>
          <w:p w:rsidRPr="00763C35" w:rsidR="00097D52" w:rsidP="00B90D93" w:rsidRDefault="00097D52" w14:paraId="18691683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SVIBANJ</w:t>
            </w: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0BC08230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1.</w:t>
            </w:r>
          </w:p>
        </w:tc>
        <w:tc>
          <w:tcPr>
            <w:tcW w:w="1910" w:type="dxa"/>
            <w:vMerge/>
          </w:tcPr>
          <w:p w:rsidRPr="00763C35" w:rsidR="00097D52" w:rsidP="00B90D93" w:rsidRDefault="00097D52" w14:paraId="54E11D2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842320" w:rsidRDefault="00097D52" w14:paraId="6CF876BA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  <w:p w:rsidRPr="00763C35" w:rsidR="00097D52" w:rsidP="00842320" w:rsidRDefault="00097D52" w14:paraId="76913503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31126E5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2DE403A5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842320" w14:paraId="0B335FD4" wp14:textId="77777777">
        <w:trPr>
          <w:trHeight w:val="270"/>
        </w:trPr>
        <w:tc>
          <w:tcPr>
            <w:tcW w:w="1138" w:type="dxa"/>
            <w:vMerge/>
          </w:tcPr>
          <w:p w:rsidRPr="00763C35" w:rsidR="00097D52" w:rsidP="00B90D93" w:rsidRDefault="00097D52" w14:paraId="62431CDC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 w:val="restart"/>
            <w:vAlign w:val="center"/>
          </w:tcPr>
          <w:p w:rsidRPr="00763C35" w:rsidR="00097D52" w:rsidP="005F744D" w:rsidRDefault="00097D52" w14:paraId="2725549D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2.</w:t>
            </w:r>
          </w:p>
        </w:tc>
        <w:tc>
          <w:tcPr>
            <w:tcW w:w="1910" w:type="dxa"/>
            <w:vMerge/>
          </w:tcPr>
          <w:p w:rsidRPr="00763C35" w:rsidR="00097D52" w:rsidP="00B90D93" w:rsidRDefault="00097D52" w14:paraId="49E398E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196959" w:rsidRDefault="00097D52" w14:paraId="7B6D6C7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– projektni zadatak (2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16287F2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5BE93A62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097D52" w14:paraId="6A2D01C5" wp14:textId="77777777">
        <w:trPr>
          <w:trHeight w:val="270"/>
        </w:trPr>
        <w:tc>
          <w:tcPr>
            <w:tcW w:w="1138" w:type="dxa"/>
            <w:vMerge/>
          </w:tcPr>
          <w:p w:rsidRPr="00763C35" w:rsidR="00097D52" w:rsidP="00B90D93" w:rsidRDefault="00097D52" w14:paraId="384BA73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Merge/>
            <w:vAlign w:val="center"/>
          </w:tcPr>
          <w:p w:rsidRPr="00763C35" w:rsidR="00097D52" w:rsidP="005F744D" w:rsidRDefault="00097D52" w14:paraId="34B3F2EB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1910" w:type="dxa"/>
            <w:vMerge w:val="restart"/>
          </w:tcPr>
          <w:p w:rsidRPr="00763C35" w:rsidR="00097D52" w:rsidP="00097D52" w:rsidRDefault="00097D52" w14:paraId="6474695C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Vjerojatnost</w:t>
            </w:r>
          </w:p>
          <w:p w:rsidRPr="00763C35" w:rsidR="00097D52" w:rsidP="00097D52" w:rsidRDefault="00097D52" w14:paraId="4303E64B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10)</w:t>
            </w:r>
          </w:p>
        </w:tc>
        <w:tc>
          <w:tcPr>
            <w:tcW w:w="4252" w:type="dxa"/>
          </w:tcPr>
          <w:p w:rsidRPr="00763C35" w:rsidR="00097D52" w:rsidP="00842320" w:rsidRDefault="00097D52" w14:paraId="2C847A8E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Događaji i vjerojatnost događaja (1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7D34F5C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0B4020A7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5F744D" w14:paraId="12011493" wp14:textId="77777777">
        <w:tc>
          <w:tcPr>
            <w:tcW w:w="1138" w:type="dxa"/>
            <w:vMerge/>
          </w:tcPr>
          <w:p w:rsidRPr="00763C35" w:rsidR="00097D52" w:rsidP="00B90D93" w:rsidRDefault="00097D52" w14:paraId="1D7B270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1CC6A882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3.</w:t>
            </w:r>
          </w:p>
        </w:tc>
        <w:tc>
          <w:tcPr>
            <w:tcW w:w="1910" w:type="dxa"/>
            <w:vMerge/>
          </w:tcPr>
          <w:p w:rsidRPr="00763C35" w:rsidR="00097D52" w:rsidP="006B7838" w:rsidRDefault="00097D52" w14:paraId="4F904CB7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B90D93" w:rsidRDefault="00097D52" w14:paraId="6D8801BF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Klasična definicija vjerojatnosti (2)</w:t>
            </w:r>
          </w:p>
          <w:p w:rsidRPr="00763C35" w:rsidR="00097D52" w:rsidP="00B90D93" w:rsidRDefault="00097D52" w14:paraId="1A15F696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Računanje vjerojatnosti (1)</w:t>
            </w:r>
          </w:p>
        </w:tc>
        <w:tc>
          <w:tcPr>
            <w:tcW w:w="2835" w:type="dxa"/>
            <w:vMerge w:val="restart"/>
          </w:tcPr>
          <w:p w:rsidRPr="00763C35" w:rsidR="00097D52" w:rsidP="008A2117" w:rsidRDefault="00097D52" w14:paraId="3EB260A6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MAT SŠ E.2.1. Primjenjuje vjerojatnost.</w:t>
            </w:r>
          </w:p>
        </w:tc>
        <w:tc>
          <w:tcPr>
            <w:tcW w:w="2680" w:type="dxa"/>
            <w:vMerge w:val="restart"/>
          </w:tcPr>
          <w:p w:rsidRPr="00763C35" w:rsidR="00097D52" w:rsidP="00B90D93" w:rsidRDefault="00097D52" w14:paraId="6429AC98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Napomena *2</w:t>
            </w:r>
          </w:p>
        </w:tc>
      </w:tr>
      <w:tr xmlns:wp14="http://schemas.microsoft.com/office/word/2010/wordml" w:rsidRPr="00763C35" w:rsidR="00097D52" w:rsidTr="005F744D" w14:paraId="5253E87E" wp14:textId="77777777">
        <w:tc>
          <w:tcPr>
            <w:tcW w:w="1138" w:type="dxa"/>
            <w:vMerge/>
          </w:tcPr>
          <w:p w:rsidRPr="00763C35" w:rsidR="00097D52" w:rsidP="00B90D93" w:rsidRDefault="00097D52" w14:paraId="06971CD3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0CCA025E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4.</w:t>
            </w:r>
          </w:p>
        </w:tc>
        <w:tc>
          <w:tcPr>
            <w:tcW w:w="1910" w:type="dxa"/>
            <w:vMerge/>
          </w:tcPr>
          <w:p w:rsidRPr="00763C35" w:rsidR="00097D52" w:rsidP="00B90D93" w:rsidRDefault="00097D52" w14:paraId="2A1F701D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B90D93" w:rsidRDefault="00097D52" w14:paraId="290A6035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Računanje vjerojatnosti (1)</w:t>
            </w:r>
          </w:p>
          <w:p w:rsidRPr="00763C35" w:rsidR="00097D52" w:rsidP="00B90D93" w:rsidRDefault="00097D52" w14:paraId="33FC53F9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Geometrijska vjerojatnost (2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03EFCA4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5F96A722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097D52" w:rsidTr="005F744D" w14:paraId="3968761E" wp14:textId="77777777">
        <w:tc>
          <w:tcPr>
            <w:tcW w:w="1138" w:type="dxa"/>
            <w:vMerge w:val="restart"/>
          </w:tcPr>
          <w:p w:rsidRPr="00763C35" w:rsidR="00097D52" w:rsidP="00B90D93" w:rsidRDefault="00097D52" w14:paraId="2B3D1CD3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LIPANJ</w:t>
            </w:r>
          </w:p>
        </w:tc>
        <w:tc>
          <w:tcPr>
            <w:tcW w:w="633" w:type="dxa"/>
            <w:vAlign w:val="center"/>
          </w:tcPr>
          <w:p w:rsidRPr="00763C35" w:rsidR="00097D52" w:rsidP="005F744D" w:rsidRDefault="00097D52" w14:paraId="1425F43D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5.</w:t>
            </w:r>
          </w:p>
        </w:tc>
        <w:tc>
          <w:tcPr>
            <w:tcW w:w="1910" w:type="dxa"/>
            <w:vMerge/>
          </w:tcPr>
          <w:p w:rsidRPr="00763C35" w:rsidR="00097D52" w:rsidP="00B90D93" w:rsidRDefault="00097D52" w14:paraId="5B95CD1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097D52" w:rsidP="006B7838" w:rsidRDefault="00097D52" w14:paraId="6A567223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2)</w:t>
            </w:r>
          </w:p>
          <w:p w:rsidRPr="00763C35" w:rsidR="00097D52" w:rsidP="006B7838" w:rsidRDefault="00097D52" w14:paraId="79CAAA6C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Usustavljivanje teme (1)</w:t>
            </w:r>
          </w:p>
        </w:tc>
        <w:tc>
          <w:tcPr>
            <w:tcW w:w="2835" w:type="dxa"/>
            <w:vMerge/>
          </w:tcPr>
          <w:p w:rsidRPr="00763C35" w:rsidR="00097D52" w:rsidP="00B90D93" w:rsidRDefault="00097D52" w14:paraId="5220BBB2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  <w:vMerge/>
          </w:tcPr>
          <w:p w:rsidRPr="00763C35" w:rsidR="00097D52" w:rsidP="00B90D93" w:rsidRDefault="00097D52" w14:paraId="13CB595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B90D93" w:rsidTr="005F744D" w14:paraId="56E3ABAE" wp14:textId="77777777">
        <w:tc>
          <w:tcPr>
            <w:tcW w:w="1138" w:type="dxa"/>
            <w:vMerge/>
          </w:tcPr>
          <w:p w:rsidRPr="00763C35" w:rsidR="00B90D93" w:rsidP="00B90D93" w:rsidRDefault="00B90D93" w14:paraId="6D9C8D39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B90D93" w:rsidP="005F744D" w:rsidRDefault="00B90D93" w14:paraId="36DBE339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6.</w:t>
            </w:r>
          </w:p>
        </w:tc>
        <w:tc>
          <w:tcPr>
            <w:tcW w:w="1910" w:type="dxa"/>
            <w:vAlign w:val="center"/>
          </w:tcPr>
          <w:p w:rsidRPr="00763C35" w:rsidR="00B90D93" w:rsidP="00B90D93" w:rsidRDefault="006B7838" w14:paraId="724357B1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(</w:t>
            </w:r>
            <w:r w:rsidRPr="00763C35" w:rsidR="00B90D93">
              <w:rPr>
                <w:rFonts w:cstheme="minorHAnsi"/>
                <w:lang w:val="hr-HR"/>
              </w:rPr>
              <w:t>2</w:t>
            </w:r>
            <w:r w:rsidRPr="00763C35">
              <w:rPr>
                <w:rFonts w:cstheme="minorHAnsi"/>
                <w:lang w:val="hr-HR"/>
              </w:rPr>
              <w:t>)</w:t>
            </w:r>
          </w:p>
        </w:tc>
        <w:tc>
          <w:tcPr>
            <w:tcW w:w="4252" w:type="dxa"/>
          </w:tcPr>
          <w:p w:rsidRPr="00763C35" w:rsidR="00B90D93" w:rsidP="00B90D93" w:rsidRDefault="00B90D93" w14:paraId="4853A259" wp14:textId="77777777">
            <w:pPr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Završni sat (2)</w:t>
            </w:r>
          </w:p>
        </w:tc>
        <w:tc>
          <w:tcPr>
            <w:tcW w:w="2835" w:type="dxa"/>
          </w:tcPr>
          <w:p w:rsidRPr="00763C35" w:rsidR="00B90D93" w:rsidP="00B90D93" w:rsidRDefault="00B90D93" w14:paraId="675E05EE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763C35" w:rsidR="00B90D93" w:rsidP="00B90D93" w:rsidRDefault="00B90D93" w14:paraId="2FC17F8B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B90D93" w:rsidTr="005F744D" w14:paraId="2E960467" wp14:textId="77777777">
        <w:tc>
          <w:tcPr>
            <w:tcW w:w="1138" w:type="dxa"/>
            <w:vMerge/>
          </w:tcPr>
          <w:p w:rsidRPr="00763C35" w:rsidR="00B90D93" w:rsidP="00B90D93" w:rsidRDefault="00B90D93" w14:paraId="0A4F722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  <w:vAlign w:val="center"/>
          </w:tcPr>
          <w:p w:rsidRPr="00763C35" w:rsidR="00B90D93" w:rsidP="005F744D" w:rsidRDefault="00B90D93" w14:paraId="569C5EFB" wp14:textId="77777777">
            <w:pPr>
              <w:jc w:val="center"/>
              <w:rPr>
                <w:rFonts w:cstheme="minorHAnsi"/>
                <w:lang w:val="hr-HR"/>
              </w:rPr>
            </w:pPr>
            <w:r w:rsidRPr="00763C35">
              <w:rPr>
                <w:rFonts w:cstheme="minorHAnsi"/>
                <w:lang w:val="hr-HR"/>
              </w:rPr>
              <w:t>37.</w:t>
            </w:r>
          </w:p>
        </w:tc>
        <w:tc>
          <w:tcPr>
            <w:tcW w:w="1910" w:type="dxa"/>
            <w:vAlign w:val="center"/>
          </w:tcPr>
          <w:p w:rsidRPr="00763C35" w:rsidR="00B90D93" w:rsidP="00B90D93" w:rsidRDefault="00B90D93" w14:paraId="5AE48A43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4252" w:type="dxa"/>
          </w:tcPr>
          <w:p w:rsidRPr="00763C35" w:rsidR="00B90D93" w:rsidP="00097D52" w:rsidRDefault="00B90D93" w14:paraId="50F40DEB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</w:tcPr>
          <w:p w:rsidRPr="00763C35" w:rsidR="00B90D93" w:rsidP="00B90D93" w:rsidRDefault="00B90D93" w14:paraId="77A52294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763C35" w:rsidR="00B90D93" w:rsidP="00B90D93" w:rsidRDefault="00B90D93" w14:paraId="007DCDA8" wp14:textId="77777777">
            <w:pPr>
              <w:rPr>
                <w:rFonts w:cstheme="minorHAnsi"/>
                <w:lang w:val="hr-HR"/>
              </w:rPr>
            </w:pPr>
          </w:p>
        </w:tc>
      </w:tr>
      <w:tr xmlns:wp14="http://schemas.microsoft.com/office/word/2010/wordml" w:rsidRPr="00763C35" w:rsidR="00B90D93" w:rsidTr="001F5FE6" w14:paraId="5B1457B1" wp14:textId="77777777">
        <w:tc>
          <w:tcPr>
            <w:tcW w:w="1138" w:type="dxa"/>
          </w:tcPr>
          <w:p w:rsidRPr="00763C35" w:rsidR="00B90D93" w:rsidP="00B90D93" w:rsidRDefault="00B90D93" w14:paraId="450EA2D7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633" w:type="dxa"/>
          </w:tcPr>
          <w:p w:rsidRPr="00763C35" w:rsidR="00B90D93" w:rsidP="00B90D93" w:rsidRDefault="00B90D93" w14:paraId="3DD355C9" wp14:textId="77777777">
            <w:pPr>
              <w:jc w:val="center"/>
              <w:rPr>
                <w:rFonts w:cstheme="minorHAnsi"/>
                <w:lang w:val="hr-HR"/>
              </w:rPr>
            </w:pPr>
          </w:p>
        </w:tc>
        <w:tc>
          <w:tcPr>
            <w:tcW w:w="1910" w:type="dxa"/>
            <w:vAlign w:val="center"/>
          </w:tcPr>
          <w:p w:rsidRPr="00763C35" w:rsidR="00B90D93" w:rsidP="00B90D93" w:rsidRDefault="00B90D93" w14:paraId="7A8958E4" wp14:textId="77777777">
            <w:pPr>
              <w:jc w:val="center"/>
              <w:rPr>
                <w:rFonts w:cstheme="minorHAnsi"/>
                <w:b/>
                <w:lang w:val="hr-HR"/>
              </w:rPr>
            </w:pPr>
            <w:r w:rsidRPr="00763C35">
              <w:rPr>
                <w:rFonts w:cstheme="minorHAnsi"/>
                <w:b/>
                <w:lang w:val="hr-HR"/>
              </w:rPr>
              <w:t>10</w:t>
            </w:r>
            <w:r w:rsidRPr="00763C35" w:rsidR="00097D52">
              <w:rPr>
                <w:rFonts w:cstheme="minorHAnsi"/>
                <w:b/>
                <w:lang w:val="hr-HR"/>
              </w:rPr>
              <w:t>5</w:t>
            </w:r>
          </w:p>
        </w:tc>
        <w:tc>
          <w:tcPr>
            <w:tcW w:w="4252" w:type="dxa"/>
          </w:tcPr>
          <w:p w:rsidRPr="00763C35" w:rsidR="00B90D93" w:rsidP="00B90D93" w:rsidRDefault="00B90D93" w14:paraId="1A81F0B1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835" w:type="dxa"/>
          </w:tcPr>
          <w:p w:rsidRPr="00763C35" w:rsidR="00B90D93" w:rsidP="00B90D93" w:rsidRDefault="00B90D93" w14:paraId="717AAFBA" wp14:textId="77777777">
            <w:pPr>
              <w:rPr>
                <w:rFonts w:cstheme="minorHAnsi"/>
                <w:lang w:val="hr-HR"/>
              </w:rPr>
            </w:pPr>
          </w:p>
        </w:tc>
        <w:tc>
          <w:tcPr>
            <w:tcW w:w="2680" w:type="dxa"/>
          </w:tcPr>
          <w:p w:rsidRPr="00763C35" w:rsidR="00B90D93" w:rsidP="00B90D93" w:rsidRDefault="00B90D93" w14:paraId="56EE48EE" wp14:textId="77777777">
            <w:pPr>
              <w:rPr>
                <w:rFonts w:cstheme="minorHAnsi"/>
                <w:lang w:val="hr-HR"/>
              </w:rPr>
            </w:pPr>
          </w:p>
        </w:tc>
      </w:tr>
    </w:tbl>
    <w:p xmlns:wp14="http://schemas.microsoft.com/office/word/2010/wordml" w:rsidR="00AB7156" w:rsidP="00AB7156" w:rsidRDefault="00AB7156" w14:paraId="2908EB2C" wp14:textId="77777777">
      <w:pPr>
        <w:spacing w:after="0" w:line="240" w:lineRule="auto"/>
      </w:pPr>
    </w:p>
    <w:p xmlns:wp14="http://schemas.microsoft.com/office/word/2010/wordml" w:rsidRPr="002D5026" w:rsidR="00312AB0" w:rsidP="00312AB0" w:rsidRDefault="00312AB0" w14:paraId="04E3B05A" wp14:textId="77777777">
      <w:pPr>
        <w:rPr>
          <w:rFonts w:cstheme="minorHAnsi"/>
          <w:b/>
        </w:rPr>
      </w:pPr>
      <w:r w:rsidRPr="002D5026">
        <w:rPr>
          <w:rFonts w:cstheme="minorHAnsi"/>
          <w:b/>
        </w:rPr>
        <w:t>Napomene:</w:t>
      </w:r>
    </w:p>
    <w:p xmlns:wp14="http://schemas.microsoft.com/office/word/2010/wordml" w:rsidRPr="002D5026" w:rsidR="00312AB0" w:rsidP="00312AB0" w:rsidRDefault="00312AB0" w14:paraId="155F0A9D" wp14:textId="77777777">
      <w:pPr>
        <w:spacing w:after="0" w:line="240" w:lineRule="auto"/>
        <w:rPr>
          <w:b/>
          <w:u w:val="single"/>
        </w:rPr>
      </w:pPr>
      <w:r w:rsidRPr="002D5026">
        <w:rPr>
          <w:b/>
          <w:u w:val="single"/>
        </w:rPr>
        <w:t>*1 Vrednovanje</w:t>
      </w:r>
    </w:p>
    <w:p xmlns:wp14="http://schemas.microsoft.com/office/word/2010/wordml" w:rsidR="00312AB0" w:rsidP="00312AB0" w:rsidRDefault="00312AB0" w14:paraId="121FD38A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23797BD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rFonts w:ascii="Calibri" w:hAnsi="Calibri" w:eastAsia="Times New Roman" w:cs="Calibri"/>
          <w:color w:val="000000"/>
          <w:lang w:eastAsia="hr-HR"/>
        </w:rPr>
        <w:t>Vrednovanje za učenje i vrednovanje kao učenje kontinuirano se provodi tijekom cijele školske godine.</w:t>
      </w:r>
    </w:p>
    <w:p xmlns:wp14="http://schemas.microsoft.com/office/word/2010/wordml" w:rsidR="00C310E9" w:rsidP="00C310E9" w:rsidRDefault="00312AB0" w14:paraId="2274AFD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rFonts w:ascii="Calibri" w:hAnsi="Calibri" w:eastAsia="Times New Roman" w:cs="Calibri"/>
          <w:color w:val="000000"/>
          <w:lang w:eastAsia="hr-HR"/>
        </w:rPr>
        <w:t xml:space="preserve">Vrednovanje naučenog provodi se </w:t>
      </w:r>
      <w:r>
        <w:rPr>
          <w:rFonts w:ascii="Calibri" w:hAnsi="Calibri" w:eastAsia="Times New Roman" w:cs="Calibri"/>
          <w:color w:val="000000"/>
          <w:lang w:eastAsia="hr-HR"/>
        </w:rPr>
        <w:t xml:space="preserve">tijekom cijele školske godine </w:t>
      </w:r>
      <w:r w:rsidRPr="002D5026">
        <w:rPr>
          <w:rFonts w:ascii="Calibri" w:hAnsi="Calibri" w:eastAsia="Times New Roman" w:cs="Calibri"/>
          <w:color w:val="000000"/>
          <w:lang w:eastAsia="hr-HR"/>
        </w:rPr>
        <w:t>pisanim provjerama znanja, a u pojedinim temama preporuča se vrednovanje projektnih zadataka rubrikom</w:t>
      </w:r>
      <w:r w:rsidR="003000AC">
        <w:rPr>
          <w:rFonts w:ascii="Calibri" w:hAnsi="Calibri" w:eastAsia="Times New Roman" w:cs="Calibri"/>
          <w:color w:val="000000"/>
          <w:lang w:eastAsia="hr-HR"/>
        </w:rPr>
        <w:t xml:space="preserve"> (</w:t>
      </w:r>
      <w:r w:rsidR="00C310E9">
        <w:rPr>
          <w:rFonts w:ascii="Calibri" w:hAnsi="Calibri" w:eastAsia="Times New Roman" w:cs="Calibri"/>
          <w:color w:val="000000"/>
          <w:lang w:eastAsia="hr-HR"/>
        </w:rPr>
        <w:t xml:space="preserve">npr. </w:t>
      </w:r>
      <w:r w:rsidR="003000AC">
        <w:rPr>
          <w:rFonts w:ascii="Calibri" w:hAnsi="Calibri" w:eastAsia="Times New Roman" w:cs="Calibri"/>
          <w:color w:val="000000"/>
          <w:lang w:eastAsia="hr-HR"/>
        </w:rPr>
        <w:t xml:space="preserve">Kvadratna funkcija, </w:t>
      </w:r>
      <w:r w:rsidR="003000AC">
        <w:rPr>
          <w:rFonts w:cstheme="minorHAnsi"/>
        </w:rPr>
        <w:t>Poučak o sinusima i poučak o kosinusu, Geometrija prostora i geometrijska tijela).</w:t>
      </w:r>
      <w:r w:rsidR="00C310E9">
        <w:rPr>
          <w:rFonts w:cstheme="minorHAnsi"/>
        </w:rPr>
        <w:t xml:space="preserve"> </w:t>
      </w:r>
      <w:r w:rsidR="00C310E9">
        <w:rPr>
          <w:rFonts w:ascii="Calibri" w:hAnsi="Calibri" w:eastAsia="Times New Roman" w:cs="Calibri"/>
          <w:color w:val="000000"/>
          <w:lang w:eastAsia="hr-HR"/>
        </w:rPr>
        <w:t>Za vrednovanje naučenog mogu se koristiti neki od nastavnih sati planiranih za usustavljivanje odgovarajuće teme.</w:t>
      </w:r>
    </w:p>
    <w:p xmlns:wp14="http://schemas.microsoft.com/office/word/2010/wordml" w:rsidRPr="002D5026" w:rsidR="003000AC" w:rsidP="00312AB0" w:rsidRDefault="003000AC" w14:paraId="1FE2DD9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312AB0" w:rsidP="00312AB0" w:rsidRDefault="00312AB0" w14:paraId="11D76C42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2D5026">
        <w:rPr>
          <w:b/>
          <w:u w:val="single"/>
        </w:rPr>
        <w:t>*</w:t>
      </w:r>
      <w:r>
        <w:rPr>
          <w:b/>
          <w:u w:val="single"/>
        </w:rPr>
        <w:t>2</w:t>
      </w:r>
      <w:r w:rsidRPr="002D5026">
        <w:rPr>
          <w:b/>
          <w:u w:val="single"/>
        </w:rPr>
        <w:t xml:space="preserve"> Međupredmetne teme</w:t>
      </w:r>
      <w:r w:rsidRPr="002D5026">
        <w:rPr>
          <w:b/>
          <w:u w:val="single"/>
        </w:rPr>
        <w:br/>
      </w:r>
    </w:p>
    <w:p xmlns:wp14="http://schemas.microsoft.com/office/word/2010/wordml" w:rsidRPr="002D5026" w:rsidR="00312AB0" w:rsidP="00312AB0" w:rsidRDefault="00312AB0" w14:paraId="1FF4ECD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U svakoj se nastavnoj </w:t>
      </w:r>
      <w:r w:rsidRPr="002D5026">
        <w:rPr>
          <w:rFonts w:ascii="Calibri" w:hAnsi="Calibri" w:eastAsia="Times New Roman" w:cs="Calibri"/>
          <w:color w:val="000000"/>
          <w:lang w:eastAsia="hr-HR"/>
        </w:rPr>
        <w:t>temi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planira </w:t>
      </w:r>
      <w:r w:rsidRPr="002D5026">
        <w:rPr>
          <w:rFonts w:ascii="Calibri" w:hAnsi="Calibri" w:eastAsia="Times New Roman" w:cs="Calibri"/>
          <w:color w:val="000000"/>
          <w:lang w:eastAsia="hr-HR"/>
        </w:rPr>
        <w:t>ostvarivanje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sljedećih očekivanja međupredmetnih tema 4. ciklusa:</w:t>
      </w:r>
    </w:p>
    <w:p xmlns:wp14="http://schemas.microsoft.com/office/word/2010/wordml" w:rsidR="00312AB0" w:rsidP="00312AB0" w:rsidRDefault="00312AB0" w14:paraId="27357532" wp14:textId="77777777">
      <w:pPr>
        <w:spacing w:after="0" w:line="240" w:lineRule="auto"/>
        <w:rPr>
          <w:rFonts w:ascii="Calibri" w:hAnsi="Calibri" w:eastAsia="Times New Roman" w:cs="Calibri"/>
          <w:b/>
          <w:bCs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446CEC93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ČITI KAKO UČITI:</w:t>
      </w:r>
    </w:p>
    <w:p xmlns:wp14="http://schemas.microsoft.com/office/word/2010/wordml" w:rsidRPr="00C71E54" w:rsidR="00312AB0" w:rsidP="00312AB0" w:rsidRDefault="00312AB0" w14:paraId="71D5266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2. Primjena strategija učenja i rješavanje problema. Učenik se koristi različitim strategijama učenja i samostalno ih primjenjuje pri ostvarivanju ciljeva učenja i rješavanju problema u svim područjima učenja.</w:t>
      </w:r>
    </w:p>
    <w:p xmlns:wp14="http://schemas.microsoft.com/office/word/2010/wordml" w:rsidRPr="00C71E54" w:rsidR="00312AB0" w:rsidP="00312AB0" w:rsidRDefault="00312AB0" w14:paraId="2BE21C2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3. Kreativno mišljenje. Učenik kreativno djeluje u različitim područjima učenja.</w:t>
      </w:r>
    </w:p>
    <w:p xmlns:wp14="http://schemas.microsoft.com/office/word/2010/wordml" w:rsidRPr="00C71E54" w:rsidR="00312AB0" w:rsidP="00312AB0" w:rsidRDefault="00312AB0" w14:paraId="7D44A56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A.4/5.4. Kritičko mišljenje. Učenik samostalno kritički promišlja i vrednuje ideje.</w:t>
      </w:r>
    </w:p>
    <w:p xmlns:wp14="http://schemas.microsoft.com/office/word/2010/wordml" w:rsidRPr="000A62EA" w:rsidR="00312AB0" w:rsidP="00312AB0" w:rsidRDefault="00312AB0" w14:paraId="733E73C9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1. Planiranje Učenik samostalno određuje ciljeve učenja, odabire pristup učenju te planira učenje.</w:t>
      </w:r>
    </w:p>
    <w:p xmlns:wp14="http://schemas.microsoft.com/office/word/2010/wordml" w:rsidRPr="000A62EA" w:rsidR="00312AB0" w:rsidP="00312AB0" w:rsidRDefault="00312AB0" w14:paraId="6D8AA5AC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2. Praćenje. Učenik prati učinkovitost učenja i svoje napredovanje tijekom učenja.</w:t>
      </w:r>
    </w:p>
    <w:p xmlns:wp14="http://schemas.microsoft.com/office/word/2010/wordml" w:rsidRPr="000A62EA" w:rsidR="00312AB0" w:rsidP="00312AB0" w:rsidRDefault="00312AB0" w14:paraId="1EAE99B8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B.4/5.3. Prilagodba učenja. Učenik regulira svoje učenje mijenjajući prema potrebi plan ili pristup učenju.</w:t>
      </w:r>
    </w:p>
    <w:p xmlns:wp14="http://schemas.microsoft.com/office/word/2010/wordml" w:rsidR="00312AB0" w:rsidP="00312AB0" w:rsidRDefault="00312AB0" w14:paraId="2AABD83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B.4/5.4. Samovrednovanje/Samoprocjena. Učenik samovrednuje proces učenja i svoje rezultate, procjenjuje ostvareni napredak te na temelju toga planira buduće učenje.</w:t>
      </w:r>
    </w:p>
    <w:p xmlns:wp14="http://schemas.microsoft.com/office/word/2010/wordml" w:rsidRPr="000A62EA" w:rsidR="00312AB0" w:rsidP="00312AB0" w:rsidRDefault="00312AB0" w14:paraId="41F8ECC8" wp14:textId="77777777">
      <w:pPr>
        <w:spacing w:after="0" w:line="240" w:lineRule="auto"/>
        <w:rPr>
          <w:rFonts w:eastAsia="Times New Roman" w:cstheme="minorHAnsi"/>
          <w:color w:val="000000"/>
          <w:lang w:eastAsia="hr-HR"/>
        </w:rPr>
      </w:pPr>
      <w:r w:rsidRPr="000A62EA">
        <w:rPr>
          <w:rFonts w:eastAsia="Times New Roman" w:cstheme="minorHAnsi"/>
          <w:color w:val="000000"/>
          <w:lang w:eastAsia="hr-HR"/>
        </w:rPr>
        <w:t>uku C.4/5.1. Vrijednost učenja.</w:t>
      </w:r>
      <w:r>
        <w:rPr>
          <w:rFonts w:eastAsia="Times New Roman" w:cstheme="minorHAnsi"/>
          <w:color w:val="000000"/>
          <w:lang w:eastAsia="hr-HR"/>
        </w:rPr>
        <w:t xml:space="preserve"> </w:t>
      </w:r>
      <w:r w:rsidRPr="000A62EA">
        <w:rPr>
          <w:rFonts w:eastAsia="Times New Roman" w:cstheme="minorHAnsi"/>
          <w:color w:val="000000"/>
          <w:lang w:eastAsia="hr-HR"/>
        </w:rPr>
        <w:t>Učenik može objasniti vrijednost učenja za svoj život</w:t>
      </w:r>
    </w:p>
    <w:p xmlns:wp14="http://schemas.microsoft.com/office/word/2010/wordml" w:rsidRPr="00C71E54" w:rsidR="00312AB0" w:rsidP="00312AB0" w:rsidRDefault="00312AB0" w14:paraId="2ADAB01B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C.4/5.2. Slika o sebi kao učeniku. Učenik iskazuje pozitivna i visoka očekivanja i vjeruje u svoj uspjeh u učenju.</w:t>
      </w:r>
    </w:p>
    <w:p xmlns:wp14="http://schemas.microsoft.com/office/word/2010/wordml" w:rsidRPr="00C71E54" w:rsidR="00312AB0" w:rsidP="00312AB0" w:rsidRDefault="00312AB0" w14:paraId="2916BF4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ku D.4/5.2. Suradnja s drugima. Učenik ostvaruje dobru komunikaciju s drugima, uspješno surađuje u različitim situacijama i spreman je zatražiti i ponuditi pomoć.</w:t>
      </w:r>
    </w:p>
    <w:p xmlns:wp14="http://schemas.microsoft.com/office/word/2010/wordml" w:rsidRPr="00C71E54" w:rsidR="00312AB0" w:rsidP="00312AB0" w:rsidRDefault="00312AB0" w14:paraId="07F023C8" wp14:textId="77777777">
      <w:pPr>
        <w:spacing w:after="0" w:line="240" w:lineRule="auto"/>
        <w:rPr>
          <w:rFonts w:ascii="Calibri" w:hAnsi="Calibri" w:eastAsia="Times New Roman" w:cs="Calibri"/>
          <w:b/>
          <w:bCs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429D5C9A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OSOBNI I SOCIJALNI RAZVOJ</w:t>
      </w:r>
    </w:p>
    <w:p xmlns:wp14="http://schemas.microsoft.com/office/word/2010/wordml" w:rsidRPr="00C71E54" w:rsidR="00312AB0" w:rsidP="00312AB0" w:rsidRDefault="00312AB0" w14:paraId="38CB339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sr B.4.1. Uviđa posljedice svojih i tuđih stavova / postupaka / izbora.</w:t>
      </w:r>
    </w:p>
    <w:p xmlns:wp14="http://schemas.microsoft.com/office/word/2010/wordml" w:rsidR="00312AB0" w:rsidP="00312AB0" w:rsidRDefault="00312AB0" w14:paraId="65454696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sr B.4.2. Suradnički uči i radi u timu.</w:t>
      </w:r>
    </w:p>
    <w:p xmlns:wp14="http://schemas.microsoft.com/office/word/2010/wordml" w:rsidRPr="00C71E54" w:rsidR="00312AB0" w:rsidP="00312AB0" w:rsidRDefault="00312AB0" w14:paraId="4BDB549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77937920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PORABA INFORMACIJSKE I KOMUNIKACIJSKE TEHNOLOGIJE</w:t>
      </w:r>
    </w:p>
    <w:p xmlns:wp14="http://schemas.microsoft.com/office/word/2010/wordml" w:rsidRPr="002D5026" w:rsidR="00312AB0" w:rsidP="00312AB0" w:rsidRDefault="00312AB0" w14:paraId="13C6A21C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ikt A 4.1. Učenik kritički odabire odgovarajuću digitalnu tehnologiju.</w:t>
      </w:r>
    </w:p>
    <w:p xmlns:wp14="http://schemas.microsoft.com/office/word/2010/wordml" w:rsidRPr="002D5026" w:rsidR="00312AB0" w:rsidP="00312AB0" w:rsidRDefault="00312AB0" w14:paraId="11A566C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ikt D 4.2. Učenik argumentira svoje viđenje rješavanja složenoga problema s pomoću IKT-a.</w:t>
      </w:r>
    </w:p>
    <w:p xmlns:wp14="http://schemas.microsoft.com/office/word/2010/wordml" w:rsidRPr="00C71E54" w:rsidR="00312AB0" w:rsidP="00312AB0" w:rsidRDefault="00312AB0" w14:paraId="2916C19D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12AB0" w:rsidP="00312AB0" w:rsidRDefault="00312AB0" w14:paraId="7D68F0A9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ZDRAVLJE</w:t>
      </w:r>
    </w:p>
    <w:p xmlns:wp14="http://schemas.microsoft.com/office/word/2010/wordml" w:rsidRPr="00C71E54" w:rsidR="00312AB0" w:rsidP="00312AB0" w:rsidRDefault="00312AB0" w14:paraId="2926B03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zdr B.4.1.A Odabire primjerene odnose i komunikaciju. </w:t>
      </w:r>
    </w:p>
    <w:p xmlns:wp14="http://schemas.microsoft.com/office/word/2010/wordml" w:rsidRPr="00C71E54" w:rsidR="00312AB0" w:rsidP="00312AB0" w:rsidRDefault="00312AB0" w14:paraId="145E955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zdr B.4.1.B Razvija tolerantan odnos prema drugima.</w:t>
      </w:r>
    </w:p>
    <w:p xmlns:wp14="http://schemas.microsoft.com/office/word/2010/wordml" w:rsidRPr="00C71E54" w:rsidR="00312AB0" w:rsidP="00312AB0" w:rsidRDefault="00312AB0" w14:paraId="2AD9ECC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zdr B.4.2.C Razvija osobne potencijale i socijalne uloge. </w:t>
      </w:r>
    </w:p>
    <w:p xmlns:wp14="http://schemas.microsoft.com/office/word/2010/wordml" w:rsidRPr="00C71E54" w:rsidR="00312AB0" w:rsidP="00312AB0" w:rsidRDefault="00312AB0" w14:paraId="7486946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="003000AC" w:rsidP="003000AC" w:rsidRDefault="003000AC" w14:paraId="740ED8D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U nastavn</w:t>
      </w:r>
      <w:r>
        <w:rPr>
          <w:rFonts w:ascii="Calibri" w:hAnsi="Calibri" w:eastAsia="Times New Roman" w:cs="Calibri"/>
          <w:color w:val="000000"/>
          <w:lang w:eastAsia="hr-HR"/>
        </w:rPr>
        <w:t>im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</w:t>
      </w:r>
      <w:r w:rsidRPr="002D5026">
        <w:rPr>
          <w:rFonts w:ascii="Calibri" w:hAnsi="Calibri" w:eastAsia="Times New Roman" w:cs="Calibri"/>
          <w:color w:val="000000"/>
          <w:lang w:eastAsia="hr-HR"/>
        </w:rPr>
        <w:t>tem</w:t>
      </w:r>
      <w:r>
        <w:rPr>
          <w:rFonts w:ascii="Calibri" w:hAnsi="Calibri" w:eastAsia="Times New Roman" w:cs="Calibri"/>
          <w:color w:val="000000"/>
          <w:lang w:eastAsia="hr-HR"/>
        </w:rPr>
        <w:t>ama u kojima se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planira </w:t>
      </w:r>
      <w:r w:rsidRPr="003000AC">
        <w:rPr>
          <w:rFonts w:ascii="Calibri" w:hAnsi="Calibri" w:eastAsia="Times New Roman" w:cs="Calibri"/>
          <w:color w:val="000000"/>
          <w:lang w:eastAsia="hr-HR"/>
        </w:rPr>
        <w:t xml:space="preserve">realizacija projektnog zadatka dodatno se </w:t>
      </w:r>
      <w:r w:rsidRPr="002D5026">
        <w:rPr>
          <w:rFonts w:ascii="Calibri" w:hAnsi="Calibri" w:eastAsia="Times New Roman" w:cs="Calibri"/>
          <w:color w:val="000000"/>
          <w:lang w:eastAsia="hr-HR"/>
        </w:rPr>
        <w:t>ostvar</w:t>
      </w:r>
      <w:r>
        <w:rPr>
          <w:rFonts w:ascii="Calibri" w:hAnsi="Calibri" w:eastAsia="Times New Roman" w:cs="Calibri"/>
          <w:color w:val="000000"/>
          <w:lang w:eastAsia="hr-HR"/>
        </w:rPr>
        <w:t>uju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sljedeć</w:t>
      </w:r>
      <w:r>
        <w:rPr>
          <w:rFonts w:ascii="Calibri" w:hAnsi="Calibri" w:eastAsia="Times New Roman" w:cs="Calibri"/>
          <w:color w:val="000000"/>
          <w:lang w:eastAsia="hr-HR"/>
        </w:rPr>
        <w:t>a</w:t>
      </w:r>
      <w:r w:rsidRPr="00C71E54">
        <w:rPr>
          <w:rFonts w:ascii="Calibri" w:hAnsi="Calibri" w:eastAsia="Times New Roman" w:cs="Calibri"/>
          <w:color w:val="000000"/>
          <w:lang w:eastAsia="hr-HR"/>
        </w:rPr>
        <w:t xml:space="preserve"> očekivanja međupredmetnih tema 4. ciklusa:</w:t>
      </w:r>
    </w:p>
    <w:p xmlns:wp14="http://schemas.microsoft.com/office/word/2010/wordml" w:rsidRPr="002D5026" w:rsidR="003000AC" w:rsidP="003000AC" w:rsidRDefault="003000AC" w14:paraId="187F57B8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000AC" w:rsidP="003000AC" w:rsidRDefault="003000AC" w14:paraId="244C28B6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UPORABA INFORMACIJSKE I KOMUNIKACIJSKE TEHNOLOGIJE</w:t>
      </w:r>
    </w:p>
    <w:p xmlns:wp14="http://schemas.microsoft.com/office/word/2010/wordml" w:rsidRPr="003000AC" w:rsidR="003000AC" w:rsidP="003000AC" w:rsidRDefault="003000AC" w14:paraId="4AB4435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3000AC">
        <w:rPr>
          <w:rFonts w:ascii="Calibri" w:hAnsi="Calibri" w:eastAsia="Times New Roman" w:cs="Calibri"/>
          <w:color w:val="000000"/>
          <w:lang w:eastAsia="hr-HR"/>
        </w:rPr>
        <w:t>ikt C 4.1. Učenik samostalno provodi složeno istraživanje radi rješenja problema u digitalnome okružju.</w:t>
      </w:r>
    </w:p>
    <w:p xmlns:wp14="http://schemas.microsoft.com/office/word/2010/wordml" w:rsidRPr="003000AC" w:rsidR="003000AC" w:rsidP="003000AC" w:rsidRDefault="003000AC" w14:paraId="29FC036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3000AC">
        <w:rPr>
          <w:rFonts w:ascii="Calibri" w:hAnsi="Calibri" w:eastAsia="Times New Roman" w:cs="Calibri"/>
          <w:color w:val="000000"/>
          <w:lang w:eastAsia="hr-HR"/>
        </w:rPr>
        <w:t>ikt D 4.1. Učenik samostalno ili u suradnji s drugima stvara nove sadržaje i ideje ili preoblikuje postojeća digitalna rješenja primjenjujući različite načine za poticanje kreativnosti.</w:t>
      </w:r>
    </w:p>
    <w:p xmlns:wp14="http://schemas.microsoft.com/office/word/2010/wordml" w:rsidR="003000AC" w:rsidP="003000AC" w:rsidRDefault="003000AC" w14:paraId="54738AF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000AC" w:rsidP="003000AC" w:rsidRDefault="003000AC" w14:paraId="6B79A371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PODUZETNIŠTVO</w:t>
      </w:r>
    </w:p>
    <w:p xmlns:wp14="http://schemas.microsoft.com/office/word/2010/wordml" w:rsidRPr="00C71E54" w:rsidR="003000AC" w:rsidP="003000AC" w:rsidRDefault="003000AC" w14:paraId="6DB4394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lastRenderedPageBreak/>
        <w:t>pod A.4.1. Primjenjuje inovativna i kreativna rješenja.</w:t>
      </w:r>
    </w:p>
    <w:p xmlns:wp14="http://schemas.microsoft.com/office/word/2010/wordml" w:rsidRPr="00C71E54" w:rsidR="003000AC" w:rsidP="003000AC" w:rsidRDefault="003000AC" w14:paraId="5F7A144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B.4.1. Razvija poduzetničku ideju od koncepta do realizacije.</w:t>
      </w:r>
    </w:p>
    <w:p xmlns:wp14="http://schemas.microsoft.com/office/word/2010/wordml" w:rsidRPr="00C71E54" w:rsidR="003000AC" w:rsidP="003000AC" w:rsidRDefault="003000AC" w14:paraId="3B6D9253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B.4.2. Planira i upravlja aktivnostima.</w:t>
      </w:r>
    </w:p>
    <w:p xmlns:wp14="http://schemas.microsoft.com/office/word/2010/wordml" w:rsidRPr="00C71E54" w:rsidR="003000AC" w:rsidP="003000AC" w:rsidRDefault="003000AC" w14:paraId="79F04524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C.4.1. Sudjeluje u projektu ili proizvodnji od ideje do realizacije (nadovezuje se i uključuje elemente očekivanja iz 3. ciklusa)</w:t>
      </w:r>
    </w:p>
    <w:p xmlns:wp14="http://schemas.microsoft.com/office/word/2010/wordml" w:rsidR="003000AC" w:rsidP="003000AC" w:rsidRDefault="003000AC" w14:paraId="5EF4603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pod C.4.3. Objašnjava osnovne namjene financijskih institucija i koristi se financijskim uslugama.</w:t>
      </w:r>
    </w:p>
    <w:p xmlns:wp14="http://schemas.microsoft.com/office/word/2010/wordml" w:rsidR="003000AC" w:rsidP="003000AC" w:rsidRDefault="003000AC" w14:paraId="46ABBD8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3000AC" w:rsidR="003000AC" w:rsidP="003000AC" w:rsidRDefault="003000AC" w14:paraId="1B7A8A63" wp14:textId="77777777">
      <w:pPr>
        <w:spacing w:after="0" w:line="240" w:lineRule="auto"/>
        <w:rPr>
          <w:rFonts w:ascii="Calibri" w:hAnsi="Calibri" w:eastAsia="Times New Roman" w:cs="Calibri"/>
          <w:b/>
          <w:color w:val="000000"/>
          <w:lang w:eastAsia="hr-HR"/>
        </w:rPr>
      </w:pPr>
      <w:r w:rsidRPr="003000AC">
        <w:rPr>
          <w:rFonts w:ascii="Calibri" w:hAnsi="Calibri" w:eastAsia="Times New Roman" w:cs="Calibri"/>
          <w:b/>
          <w:color w:val="000000"/>
          <w:lang w:eastAsia="hr-HR"/>
        </w:rPr>
        <w:t>ODRŽIVI RAZVOJ</w:t>
      </w:r>
    </w:p>
    <w:p xmlns:wp14="http://schemas.microsoft.com/office/word/2010/wordml" w:rsidRPr="00C71E54" w:rsidR="003000AC" w:rsidP="003000AC" w:rsidRDefault="003000AC" w14:paraId="47CDB495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dr A.4.4. Prikuplja, analizira i vrednuje podatke o utjecaju gospodarstva, državne politike i svakodnevne potrošnje građana na održivi razvoj</w:t>
      </w:r>
    </w:p>
    <w:p xmlns:wp14="http://schemas.microsoft.com/office/word/2010/wordml" w:rsidRPr="00C71E54" w:rsidR="003000AC" w:rsidP="003000AC" w:rsidRDefault="003000AC" w14:paraId="7257EF4F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odr C.4.2. Analizira pokazatelje kvalitete života u nekome društvu i objašnjava razlike među društvima</w:t>
      </w:r>
    </w:p>
    <w:p xmlns:wp14="http://schemas.microsoft.com/office/word/2010/wordml" w:rsidR="003000AC" w:rsidP="003000AC" w:rsidRDefault="003000AC" w14:paraId="06BBA33E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3000AC" w:rsidR="003000AC" w:rsidP="003000AC" w:rsidRDefault="003000AC" w14:paraId="1C11818E" wp14:textId="77777777">
      <w:pPr>
        <w:spacing w:after="0" w:line="240" w:lineRule="auto"/>
        <w:rPr>
          <w:rFonts w:ascii="Calibri" w:hAnsi="Calibri" w:eastAsia="Times New Roman" w:cs="Calibri"/>
          <w:b/>
          <w:color w:val="000000"/>
          <w:lang w:eastAsia="hr-HR"/>
        </w:rPr>
      </w:pPr>
      <w:r w:rsidRPr="003000AC">
        <w:rPr>
          <w:rFonts w:ascii="Calibri" w:hAnsi="Calibri" w:eastAsia="Times New Roman" w:cs="Calibri"/>
          <w:b/>
          <w:color w:val="000000"/>
          <w:lang w:eastAsia="hr-HR"/>
        </w:rPr>
        <w:t>GRAĐANSKI ODGOJ I OBRAZOVANJE</w:t>
      </w:r>
    </w:p>
    <w:p xmlns:wp14="http://schemas.microsoft.com/office/word/2010/wordml" w:rsidRPr="00C71E54" w:rsidR="003000AC" w:rsidP="003000AC" w:rsidRDefault="003000AC" w14:paraId="157BA65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goo B.4.3. Analizira ustrojstvo vlasti u Republici Hrvatskoj i Europskoj uniji.</w:t>
      </w:r>
    </w:p>
    <w:p xmlns:wp14="http://schemas.microsoft.com/office/word/2010/wordml" w:rsidRPr="003000AC" w:rsidR="003000AC" w:rsidP="003000AC" w:rsidRDefault="003000AC" w14:paraId="464FCBC1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p xmlns:wp14="http://schemas.microsoft.com/office/word/2010/wordml" w:rsidRPr="002D5026" w:rsidR="003000AC" w:rsidP="003000AC" w:rsidRDefault="003000AC" w14:paraId="5497BEA7" wp14:textId="77777777">
      <w:pPr>
        <w:spacing w:after="0" w:line="240" w:lineRule="auto"/>
        <w:rPr>
          <w:rFonts w:ascii="Calibri" w:hAnsi="Calibri" w:eastAsia="Times New Roman" w:cs="Calibri"/>
          <w:b/>
          <w:bCs/>
          <w:lang w:eastAsia="hr-HR"/>
        </w:rPr>
      </w:pPr>
      <w:r w:rsidRPr="00C71E54">
        <w:rPr>
          <w:rFonts w:ascii="Calibri" w:hAnsi="Calibri" w:eastAsia="Times New Roman" w:cs="Calibri"/>
          <w:b/>
          <w:bCs/>
          <w:lang w:eastAsia="hr-HR"/>
        </w:rPr>
        <w:t>ZDRAVLJE</w:t>
      </w:r>
    </w:p>
    <w:p xmlns:wp14="http://schemas.microsoft.com/office/word/2010/wordml" w:rsidR="00312AB0" w:rsidP="00312AB0" w:rsidRDefault="003000AC" w14:paraId="7BEAD470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  <w:r w:rsidRPr="00C71E54">
        <w:rPr>
          <w:rFonts w:ascii="Calibri" w:hAnsi="Calibri" w:eastAsia="Times New Roman" w:cs="Calibri"/>
          <w:color w:val="000000"/>
          <w:lang w:eastAsia="hr-HR"/>
        </w:rPr>
        <w:t>zdr A.4.2.D Prepoznaje važnost održavanja tjelesnih potencijala na optimalnoj razini.</w:t>
      </w:r>
    </w:p>
    <w:p xmlns:wp14="http://schemas.microsoft.com/office/word/2010/wordml" w:rsidRPr="003000AC" w:rsidR="00C310E9" w:rsidP="00312AB0" w:rsidRDefault="00C310E9" w14:paraId="5C8C6B09" wp14:textId="77777777">
      <w:pPr>
        <w:spacing w:after="0" w:line="240" w:lineRule="auto"/>
        <w:rPr>
          <w:rFonts w:ascii="Calibri" w:hAnsi="Calibri" w:eastAsia="Times New Roman" w:cs="Calibri"/>
          <w:color w:val="000000"/>
          <w:lang w:eastAsia="hr-HR"/>
        </w:rPr>
      </w:pPr>
    </w:p>
    <w:sectPr w:rsidRPr="003000AC" w:rsidR="00C310E9" w:rsidSect="00F33D08">
      <w:pgSz w:w="15840" w:h="12240" w:orient="landscape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 wp14">
  <w:trackRevisions w:val="false"/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3AC2"/>
    <w:rsid w:val="00052178"/>
    <w:rsid w:val="00097D52"/>
    <w:rsid w:val="000D23BF"/>
    <w:rsid w:val="00101A6E"/>
    <w:rsid w:val="00123AC2"/>
    <w:rsid w:val="00196959"/>
    <w:rsid w:val="001E4C29"/>
    <w:rsid w:val="001F5FE6"/>
    <w:rsid w:val="00202EF4"/>
    <w:rsid w:val="002078CC"/>
    <w:rsid w:val="00293098"/>
    <w:rsid w:val="003000AC"/>
    <w:rsid w:val="00312AB0"/>
    <w:rsid w:val="003465CD"/>
    <w:rsid w:val="00396579"/>
    <w:rsid w:val="003B7EF3"/>
    <w:rsid w:val="003D335B"/>
    <w:rsid w:val="00491795"/>
    <w:rsid w:val="005D7CC2"/>
    <w:rsid w:val="005F744D"/>
    <w:rsid w:val="006B431E"/>
    <w:rsid w:val="006B7838"/>
    <w:rsid w:val="00763C35"/>
    <w:rsid w:val="00781E8E"/>
    <w:rsid w:val="007A5B9E"/>
    <w:rsid w:val="007A6F2E"/>
    <w:rsid w:val="007F303A"/>
    <w:rsid w:val="0080079B"/>
    <w:rsid w:val="00810FB6"/>
    <w:rsid w:val="00842320"/>
    <w:rsid w:val="008819EB"/>
    <w:rsid w:val="00885132"/>
    <w:rsid w:val="00892B38"/>
    <w:rsid w:val="008A2117"/>
    <w:rsid w:val="00905913"/>
    <w:rsid w:val="009600B9"/>
    <w:rsid w:val="00984358"/>
    <w:rsid w:val="00A073F0"/>
    <w:rsid w:val="00A177F0"/>
    <w:rsid w:val="00A801A6"/>
    <w:rsid w:val="00AB7156"/>
    <w:rsid w:val="00AD4F1D"/>
    <w:rsid w:val="00B51F09"/>
    <w:rsid w:val="00B90D93"/>
    <w:rsid w:val="00BA15FC"/>
    <w:rsid w:val="00BE5378"/>
    <w:rsid w:val="00C0767C"/>
    <w:rsid w:val="00C310E9"/>
    <w:rsid w:val="00C43A1A"/>
    <w:rsid w:val="00CA39A9"/>
    <w:rsid w:val="00CF1ECD"/>
    <w:rsid w:val="00D72F4B"/>
    <w:rsid w:val="00D77833"/>
    <w:rsid w:val="00E5104C"/>
    <w:rsid w:val="00EA74F7"/>
    <w:rsid w:val="00EC6254"/>
    <w:rsid w:val="00F27BB7"/>
    <w:rsid w:val="00F33D08"/>
    <w:rsid w:val="7697631F"/>
    <w:rsid w:val="79414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A554CD"/>
  <w15:chartTrackingRefBased/>
  <w15:docId w15:val="{F74E9A9C-DB99-407A-9A4F-410DE8EB8012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 wp14">
  <w:docDefaults>
    <w:rPrDefault>
      <w:rPr>
        <w:rFonts w:asciiTheme="minorHAnsi" w:hAnsiTheme="minorHAnsi" w:eastAsia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 w:qFormat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styleId="Normal" w:default="1">
    <w:name w:val="Normal"/>
    <w:qFormat/>
    <w:rsid w:val="00123AC2"/>
  </w:style>
  <w:style w:type="character" w:styleId="Zadanifontodlomka" w:default="1">
    <w:name w:val="Default Paragraph Font"/>
    <w:uiPriority w:val="1"/>
    <w:semiHidden/>
    <w:unhideWhenUsed/>
  </w:style>
  <w:style w:type="table" w:styleId="Obinatablica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Bezpopisa" w:default="1">
    <w:name w:val="No List"/>
    <w:uiPriority w:val="99"/>
    <w:semiHidden/>
    <w:unhideWhenUsed/>
  </w:style>
  <w:style w:type="table" w:styleId="Reetkatablice">
    <w:name w:val="Table Grid"/>
    <w:basedOn w:val="Obinatablica"/>
    <w:uiPriority w:val="39"/>
    <w:rsid w:val="00123AC2"/>
    <w:pPr>
      <w:spacing w:after="0" w:line="240" w:lineRule="auto"/>
    </w:pPr>
    <w:rPr>
      <w:lang w:val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StandardWeb">
    <w:name w:val="Normal (Web)"/>
    <w:basedOn w:val="Normal"/>
    <w:uiPriority w:val="99"/>
    <w:unhideWhenUsed/>
    <w:rsid w:val="00123AC2"/>
    <w:pPr>
      <w:spacing w:before="100" w:beforeAutospacing="1" w:after="100" w:afterAutospacing="1" w:line="240" w:lineRule="auto"/>
    </w:pPr>
    <w:rPr>
      <w:rFonts w:ascii="Times New Roman" w:hAnsi="Times New Roman" w:cs="Times New Roman" w:eastAsiaTheme="minorEastAsia"/>
      <w:sz w:val="24"/>
      <w:szCs w:val="24"/>
      <w:lang w:eastAsia="hr-HR"/>
    </w:rPr>
  </w:style>
  <w:style w:type="paragraph" w:styleId="Sadraj1">
    <w:name w:val="toc 1"/>
    <w:basedOn w:val="Normal"/>
    <w:next w:val="Normal"/>
    <w:autoRedefine/>
    <w:uiPriority w:val="39"/>
    <w:unhideWhenUsed/>
    <w:qFormat/>
    <w:rsid w:val="006B7838"/>
    <w:pPr>
      <w:tabs>
        <w:tab w:val="right" w:leader="dot" w:pos="9062"/>
      </w:tabs>
      <w:spacing w:after="120" w:line="276" w:lineRule="auto"/>
      <w:ind w:left="425" w:right="113" w:hanging="312"/>
    </w:pPr>
    <w:rPr>
      <w:rFonts w:ascii="Arial" w:hAnsi="Arial" w:cs="Arial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97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3.wmf" Id="rId8" /><Relationship Type="http://schemas.openxmlformats.org/officeDocument/2006/relationships/theme" Target="theme/theme1.xml" Id="rId13" /><Relationship Type="http://schemas.openxmlformats.org/officeDocument/2006/relationships/webSettings" Target="webSettings.xml" Id="rId3" /><Relationship Type="http://schemas.openxmlformats.org/officeDocument/2006/relationships/oleObject" Target="embeddings/oleObject2.bin" Id="rId7" /><Relationship Type="http://schemas.openxmlformats.org/officeDocument/2006/relationships/fontTable" Target="fontTable.xml" Id="rId12" /><Relationship Type="http://schemas.openxmlformats.org/officeDocument/2006/relationships/settings" Target="settings.xml" Id="rId2" /><Relationship Type="http://schemas.openxmlformats.org/officeDocument/2006/relationships/customXml" Target="../customXml/item3.xml" Id="rId16" /><Relationship Type="http://schemas.openxmlformats.org/officeDocument/2006/relationships/styles" Target="styles.xml" Id="rId1" /><Relationship Type="http://schemas.openxmlformats.org/officeDocument/2006/relationships/image" Target="media/image2.wmf" Id="rId6" /><Relationship Type="http://schemas.openxmlformats.org/officeDocument/2006/relationships/oleObject" Target="embeddings/oleObject4.bin" Id="rId11" /><Relationship Type="http://schemas.openxmlformats.org/officeDocument/2006/relationships/oleObject" Target="embeddings/oleObject1.bin" Id="rId5" /><Relationship Type="http://schemas.openxmlformats.org/officeDocument/2006/relationships/customXml" Target="../customXml/item2.xml" Id="rId15" /><Relationship Type="http://schemas.openxmlformats.org/officeDocument/2006/relationships/image" Target="media/image4.wmf" Id="rId10" /><Relationship Type="http://schemas.openxmlformats.org/officeDocument/2006/relationships/image" Target="media/image1.wmf" Id="rId4" /><Relationship Type="http://schemas.openxmlformats.org/officeDocument/2006/relationships/oleObject" Target="embeddings/oleObject3.bin" Id="rId9" /><Relationship Type="http://schemas.openxmlformats.org/officeDocument/2006/relationships/customXml" Target="../customXml/item1.xml" Id="rId14" 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24545FF1708A644AA01B0D45486E529" ma:contentTypeVersion="9" ma:contentTypeDescription="Create a new document." ma:contentTypeScope="" ma:versionID="ba412157550408e9c674408b96ec8eb5">
  <xsd:schema xmlns:xsd="http://www.w3.org/2001/XMLSchema" xmlns:xs="http://www.w3.org/2001/XMLSchema" xmlns:p="http://schemas.microsoft.com/office/2006/metadata/properties" xmlns:ns2="6992e1fd-fd65-44c8-9891-eaa7f70d0541" targetNamespace="http://schemas.microsoft.com/office/2006/metadata/properties" ma:root="true" ma:fieldsID="28cad65428f0c30374b42d0e79a4cf26" ns2:_="">
    <xsd:import namespace="6992e1fd-fd65-44c8-9891-eaa7f70d054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992e1fd-fd65-44c8-9891-eaa7f70d054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BB8AA6D-F0E8-43AC-B348-3121098E3672}"/>
</file>

<file path=customXml/itemProps2.xml><?xml version="1.0" encoding="utf-8"?>
<ds:datastoreItem xmlns:ds="http://schemas.openxmlformats.org/officeDocument/2006/customXml" ds:itemID="{5C195CDA-1F7D-41CE-B9D5-58C6DA53BF6E}"/>
</file>

<file path=customXml/itemProps3.xml><?xml version="1.0" encoding="utf-8"?>
<ds:datastoreItem xmlns:ds="http://schemas.openxmlformats.org/officeDocument/2006/customXml" ds:itemID="{6DA7F518-49A1-4FB1-A901-ABC7ED8575A8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.dotm</ap:Template>
  <ap:Application>Microsoft Office Word</ap:Application>
  <ap:DocSecurity>0</ap:DocSecurity>
  <ap:ScaleCrop>false</ap:ScaleCrop>
  <ap:Company/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Željka Dijanić</dc:creator>
  <cp:keywords/>
  <dc:description/>
  <cp:lastModifiedBy>Željka Dijanić</cp:lastModifiedBy>
  <cp:revision>6</cp:revision>
  <dcterms:created xsi:type="dcterms:W3CDTF">2020-09-10T01:13:00Z</dcterms:created>
  <dcterms:modified xsi:type="dcterms:W3CDTF">2020-09-30T11:16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24545FF1708A644AA01B0D45486E529</vt:lpwstr>
  </property>
</Properties>
</file>